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731" w:rsidRPr="00923232" w:rsidRDefault="00CA0731" w:rsidP="00923232">
      <w:pPr>
        <w:pStyle w:val="4"/>
        <w:snapToGrid w:val="0"/>
        <w:spacing w:line="200" w:lineRule="atLeast"/>
        <w:rPr>
          <w:rFonts w:ascii="宋体" w:eastAsia="宋体" w:hAnsi="宋体"/>
          <w:sz w:val="21"/>
          <w:szCs w:val="21"/>
          <w:lang w:val="en-GB"/>
        </w:rPr>
      </w:pPr>
      <w:r w:rsidRPr="00CA0731">
        <w:rPr>
          <w:rFonts w:ascii="宋体" w:eastAsia="宋体" w:hAnsi="宋体" w:hint="eastAsia"/>
          <w:sz w:val="21"/>
          <w:szCs w:val="21"/>
          <w:lang w:val="en-GB"/>
        </w:rPr>
        <w:t>习题答案</w:t>
      </w:r>
    </w:p>
    <w:p w:rsidR="00CA0731" w:rsidRPr="00CA0731" w:rsidRDefault="00CA0731" w:rsidP="00CA0731">
      <w:pPr>
        <w:rPr>
          <w:kern w:val="0"/>
          <w:lang w:val="en-GB"/>
        </w:rPr>
      </w:pPr>
      <w:r w:rsidRPr="00CA0731">
        <w:rPr>
          <w:rFonts w:hint="eastAsia"/>
          <w:lang w:val="en-GB"/>
        </w:rPr>
        <w:t xml:space="preserve">1. </w:t>
      </w:r>
      <w:r w:rsidRPr="00CA0731">
        <w:rPr>
          <w:rFonts w:hint="eastAsia"/>
          <w:lang w:val="en-GB"/>
        </w:rPr>
        <w:t>线性结构、树形结构、图形结构，非线性结构</w:t>
      </w:r>
    </w:p>
    <w:p w:rsidR="00CA0731" w:rsidRPr="00CA0731" w:rsidRDefault="00CA0731" w:rsidP="00CA0731">
      <w:pPr>
        <w:rPr>
          <w:lang w:val="en-GB"/>
        </w:rPr>
      </w:pPr>
      <w:r w:rsidRPr="00CA0731">
        <w:rPr>
          <w:rFonts w:hint="eastAsia"/>
          <w:lang w:val="en-GB"/>
        </w:rPr>
        <w:t xml:space="preserve">2. </w:t>
      </w:r>
      <w:r w:rsidRPr="00CA0731">
        <w:rPr>
          <w:rFonts w:hint="eastAsia"/>
          <w:lang w:val="en-GB"/>
        </w:rPr>
        <w:t>没有、</w:t>
      </w:r>
      <w:r w:rsidRPr="00CA0731">
        <w:rPr>
          <w:rFonts w:hint="eastAsia"/>
          <w:lang w:val="en-GB"/>
        </w:rPr>
        <w:t>1</w:t>
      </w:r>
      <w:r w:rsidRPr="00CA0731">
        <w:rPr>
          <w:rFonts w:hint="eastAsia"/>
          <w:lang w:val="en-GB"/>
        </w:rPr>
        <w:t>、没有、</w:t>
      </w:r>
      <w:r w:rsidRPr="00CA0731">
        <w:rPr>
          <w:rFonts w:hint="eastAsia"/>
          <w:lang w:val="en-GB"/>
        </w:rPr>
        <w:t>1</w:t>
      </w:r>
    </w:p>
    <w:p w:rsidR="00CA0731" w:rsidRPr="00CA0731" w:rsidRDefault="00CA0731" w:rsidP="00CA0731">
      <w:pPr>
        <w:rPr>
          <w:lang w:val="en-GB"/>
        </w:rPr>
      </w:pPr>
      <w:r w:rsidRPr="00CA0731">
        <w:rPr>
          <w:rFonts w:hint="eastAsia"/>
          <w:lang w:val="en-GB"/>
        </w:rPr>
        <w:t xml:space="preserve">3. </w:t>
      </w:r>
      <w:r w:rsidRPr="00CA0731">
        <w:rPr>
          <w:rFonts w:hint="eastAsia"/>
          <w:lang w:val="en-GB"/>
        </w:rPr>
        <w:t>前驱、</w:t>
      </w:r>
      <w:r w:rsidRPr="00CA0731">
        <w:rPr>
          <w:rFonts w:hint="eastAsia"/>
          <w:lang w:val="en-GB"/>
        </w:rPr>
        <w:t>1</w:t>
      </w:r>
      <w:r w:rsidRPr="00CA0731">
        <w:rPr>
          <w:rFonts w:hint="eastAsia"/>
          <w:lang w:val="en-GB"/>
        </w:rPr>
        <w:t>、后续</w:t>
      </w:r>
    </w:p>
    <w:p w:rsidR="00CA0731" w:rsidRDefault="00CA0731" w:rsidP="00CA0731">
      <w:pPr>
        <w:rPr>
          <w:rFonts w:ascii="宋体" w:eastAsia="宋体" w:hAnsi="宋体" w:cs="Times New Roman"/>
          <w:szCs w:val="21"/>
          <w:lang w:val="en-GB"/>
        </w:rPr>
      </w:pPr>
      <w:r>
        <w:rPr>
          <w:rFonts w:ascii="宋体" w:eastAsia="宋体" w:hAnsi="宋体" w:cs="Times New Roman"/>
          <w:szCs w:val="21"/>
          <w:lang w:val="en-GB"/>
        </w:rPr>
        <w:t>4</w:t>
      </w:r>
      <w:r w:rsidRPr="00CA0731">
        <w:rPr>
          <w:rFonts w:ascii="宋体" w:eastAsia="宋体" w:hAnsi="宋体" w:cs="Times New Roman" w:hint="eastAsia"/>
          <w:szCs w:val="21"/>
          <w:lang w:val="en-GB"/>
        </w:rPr>
        <w:t>. 时间复杂度：</w:t>
      </w:r>
      <w:proofErr w:type="gramStart"/>
      <w:r w:rsidRPr="00CA0731">
        <w:rPr>
          <w:rFonts w:ascii="Times New Roman" w:eastAsia="宋体" w:hAnsi="Times New Roman" w:cs="Times New Roman"/>
          <w:szCs w:val="21"/>
          <w:lang w:val="en-GB"/>
        </w:rPr>
        <w:t>O</w:t>
      </w:r>
      <w:r w:rsidRPr="00CA0731">
        <w:rPr>
          <w:rFonts w:ascii="宋体" w:eastAsia="宋体" w:hAnsi="宋体" w:cs="Times New Roman"/>
          <w:szCs w:val="21"/>
          <w:lang w:val="en-GB"/>
        </w:rPr>
        <w:t>(</w:t>
      </w:r>
      <w:proofErr w:type="gramEnd"/>
      <w:r w:rsidRPr="00CA0731">
        <w:rPr>
          <w:rFonts w:ascii="宋体" w:eastAsia="宋体" w:hAnsi="宋体" w:cs="Times New Roman"/>
          <w:szCs w:val="21"/>
          <w:lang w:val="en-GB"/>
        </w:rPr>
        <w:t>n</w:t>
      </w:r>
      <w:r w:rsidRPr="00CA0731">
        <w:rPr>
          <w:rFonts w:ascii="宋体" w:eastAsia="宋体" w:hAnsi="宋体" w:cs="Times New Roman"/>
          <w:szCs w:val="21"/>
          <w:vertAlign w:val="superscript"/>
          <w:lang w:val="en-GB"/>
        </w:rPr>
        <w:t>2</w:t>
      </w:r>
      <w:r w:rsidRPr="00CA0731">
        <w:rPr>
          <w:rFonts w:ascii="宋体" w:eastAsia="宋体" w:hAnsi="宋体" w:cs="Times New Roman"/>
          <w:szCs w:val="21"/>
          <w:lang w:val="en-GB"/>
        </w:rPr>
        <w:t>)</w:t>
      </w:r>
    </w:p>
    <w:p w:rsidR="00CA0731" w:rsidRPr="00CA0731" w:rsidRDefault="00CA0731" w:rsidP="00CA0731">
      <w:pPr>
        <w:rPr>
          <w:rFonts w:ascii="宋体" w:eastAsia="宋体" w:hAnsi="宋体" w:cs="Times New Roman"/>
          <w:szCs w:val="21"/>
          <w:lang w:val="en-GB"/>
        </w:rPr>
      </w:pPr>
      <w:r>
        <w:rPr>
          <w:rFonts w:ascii="宋体" w:eastAsia="宋体" w:hAnsi="宋体" w:cs="Times New Roman" w:hint="eastAsia"/>
          <w:szCs w:val="21"/>
          <w:lang w:val="en-GB"/>
        </w:rPr>
        <w:t>5</w:t>
      </w:r>
      <w:r w:rsidRPr="00CA0731">
        <w:rPr>
          <w:rFonts w:ascii="宋体" w:eastAsia="宋体" w:hAnsi="宋体" w:cs="Times New Roman" w:hint="eastAsia"/>
          <w:szCs w:val="21"/>
          <w:lang w:val="en-GB"/>
        </w:rPr>
        <w:t>. 最大语句频度：</w:t>
      </w:r>
      <w:r w:rsidRPr="00CA0731">
        <w:rPr>
          <w:rFonts w:ascii="宋体" w:eastAsia="宋体" w:hAnsi="宋体" w:cs="Times New Roman"/>
          <w:szCs w:val="21"/>
          <w:lang w:val="en-GB"/>
        </w:rPr>
        <w:t>n</w:t>
      </w:r>
      <w:r w:rsidRPr="00CA0731">
        <w:rPr>
          <w:rFonts w:ascii="宋体" w:eastAsia="宋体" w:hAnsi="宋体" w:cs="Times New Roman"/>
          <w:szCs w:val="21"/>
          <w:vertAlign w:val="superscript"/>
          <w:lang w:val="en-GB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25pt;height:17pt" o:ole="">
            <v:imagedata r:id="rId4" o:title=""/>
          </v:shape>
          <o:OLEObject Type="Embed" ProgID="Equation.DSMT4" ShapeID="_x0000_i1025" DrawAspect="Content" ObjectID="_1602098709" r:id="rId5"/>
        </w:object>
      </w:r>
      <w:r w:rsidRPr="00CA0731">
        <w:rPr>
          <w:rFonts w:ascii="宋体" w:eastAsia="宋体" w:hAnsi="宋体" w:cs="Times New Roman" w:hint="eastAsia"/>
          <w:szCs w:val="21"/>
          <w:lang w:val="en-GB"/>
        </w:rPr>
        <w:t xml:space="preserve"> ， 时间复杂度：</w:t>
      </w:r>
      <w:proofErr w:type="gramStart"/>
      <w:r w:rsidRPr="00CA0731">
        <w:rPr>
          <w:rFonts w:ascii="Times New Roman" w:eastAsia="宋体" w:hAnsi="Times New Roman" w:cs="Times New Roman"/>
          <w:szCs w:val="21"/>
          <w:lang w:val="en-GB"/>
        </w:rPr>
        <w:t>O</w:t>
      </w:r>
      <w:r w:rsidRPr="00CA0731">
        <w:rPr>
          <w:rFonts w:ascii="宋体" w:eastAsia="宋体" w:hAnsi="宋体" w:cs="Times New Roman"/>
          <w:szCs w:val="21"/>
          <w:lang w:val="en-GB"/>
        </w:rPr>
        <w:t>(</w:t>
      </w:r>
      <w:proofErr w:type="gramEnd"/>
      <w:r w:rsidRPr="00CA0731">
        <w:rPr>
          <w:rFonts w:ascii="宋体" w:eastAsia="宋体" w:hAnsi="宋体" w:cs="Times New Roman"/>
          <w:szCs w:val="21"/>
          <w:lang w:val="en-GB"/>
        </w:rPr>
        <w:t>n</w:t>
      </w:r>
      <w:r w:rsidRPr="00CA0731">
        <w:rPr>
          <w:rFonts w:ascii="宋体" w:eastAsia="宋体" w:hAnsi="宋体" w:cs="Times New Roman"/>
          <w:szCs w:val="21"/>
          <w:vertAlign w:val="superscript"/>
          <w:lang w:val="en-GB"/>
        </w:rPr>
        <w:object w:dxaOrig="240" w:dyaOrig="620">
          <v:shape id="_x0000_i1026" type="#_x0000_t75" style="width:6.25pt;height:17pt" o:ole="">
            <v:imagedata r:id="rId4" o:title=""/>
          </v:shape>
          <o:OLEObject Type="Embed" ProgID="Equation.DSMT4" ShapeID="_x0000_i1026" DrawAspect="Content" ObjectID="_1602098710" r:id="rId6"/>
        </w:object>
      </w:r>
      <w:r w:rsidRPr="00CA0731">
        <w:rPr>
          <w:rFonts w:ascii="宋体" w:eastAsia="宋体" w:hAnsi="宋体" w:cs="Times New Roman"/>
          <w:szCs w:val="21"/>
          <w:lang w:val="en-GB"/>
        </w:rPr>
        <w:t xml:space="preserve">)   </w:t>
      </w:r>
    </w:p>
    <w:p w:rsidR="00CA0731" w:rsidRPr="00CA0731" w:rsidRDefault="00CA0731" w:rsidP="00CA0731">
      <w:pPr>
        <w:rPr>
          <w:rFonts w:ascii="宋体" w:eastAsia="宋体" w:hAnsi="宋体" w:cs="Times New Roman"/>
          <w:szCs w:val="21"/>
          <w:lang w:val="en-GB"/>
        </w:rPr>
      </w:pPr>
      <w:r>
        <w:rPr>
          <w:rFonts w:ascii="宋体" w:eastAsia="宋体" w:hAnsi="宋体" w:cs="Times New Roman"/>
          <w:szCs w:val="21"/>
          <w:lang w:val="en-GB"/>
        </w:rPr>
        <w:t>6</w:t>
      </w:r>
      <w:r w:rsidRPr="00CA0731">
        <w:rPr>
          <w:rFonts w:ascii="宋体" w:eastAsia="宋体" w:hAnsi="宋体" w:cs="Times New Roman" w:hint="eastAsia"/>
          <w:szCs w:val="21"/>
          <w:lang w:val="en-GB"/>
        </w:rPr>
        <w:t>. 时间复杂度：</w:t>
      </w:r>
      <w:proofErr w:type="gramStart"/>
      <w:r w:rsidRPr="00CA0731">
        <w:rPr>
          <w:rFonts w:ascii="Times New Roman" w:eastAsia="宋体" w:hAnsi="Times New Roman" w:cs="Times New Roman"/>
          <w:szCs w:val="21"/>
          <w:lang w:val="en-GB"/>
        </w:rPr>
        <w:t>O</w:t>
      </w:r>
      <w:r w:rsidRPr="00CA0731">
        <w:rPr>
          <w:rFonts w:ascii="宋体" w:eastAsia="宋体" w:hAnsi="宋体" w:cs="Times New Roman"/>
          <w:szCs w:val="21"/>
          <w:lang w:val="en-GB"/>
        </w:rPr>
        <w:t>(</w:t>
      </w:r>
      <w:proofErr w:type="gramEnd"/>
      <w:r w:rsidRPr="00CA0731">
        <w:rPr>
          <w:rFonts w:ascii="宋体" w:eastAsia="宋体" w:hAnsi="宋体" w:cs="Times New Roman"/>
          <w:szCs w:val="21"/>
          <w:lang w:val="en-GB"/>
        </w:rPr>
        <w:t>log</w:t>
      </w:r>
      <w:r w:rsidRPr="00CA0731">
        <w:rPr>
          <w:rFonts w:ascii="宋体" w:eastAsia="宋体" w:hAnsi="宋体" w:cs="Times New Roman"/>
          <w:szCs w:val="21"/>
          <w:vertAlign w:val="subscript"/>
          <w:lang w:val="en-GB"/>
        </w:rPr>
        <w:t>2</w:t>
      </w:r>
      <w:r w:rsidRPr="00CA0731">
        <w:rPr>
          <w:rFonts w:ascii="宋体" w:eastAsia="宋体" w:hAnsi="宋体" w:cs="Times New Roman"/>
          <w:szCs w:val="21"/>
          <w:lang w:val="en-GB"/>
        </w:rPr>
        <w:t>n )</w:t>
      </w:r>
    </w:p>
    <w:p w:rsidR="004525C2" w:rsidRDefault="00557B8D" w:rsidP="007011A5">
      <w:pPr>
        <w:rPr>
          <w:rFonts w:asciiTheme="minorEastAsia" w:hAnsiTheme="minorEastAsia"/>
          <w:lang w:val="en-GB"/>
        </w:rPr>
      </w:pPr>
      <w:r w:rsidRPr="007011A5">
        <w:rPr>
          <w:rFonts w:asciiTheme="minorEastAsia" w:hAnsiTheme="minorEastAsia" w:hint="eastAsia"/>
          <w:b/>
          <w:lang w:val="en-GB"/>
        </w:rPr>
        <w:t>7</w:t>
      </w:r>
      <w:r w:rsidR="00923232" w:rsidRPr="007011A5">
        <w:rPr>
          <w:rFonts w:asciiTheme="minorEastAsia" w:hAnsiTheme="minorEastAsia" w:hint="eastAsia"/>
          <w:lang w:val="en-GB"/>
        </w:rPr>
        <w:t xml:space="preserve">. </w:t>
      </w:r>
      <w:r w:rsidR="00923232" w:rsidRPr="007011A5">
        <w:rPr>
          <w:rFonts w:asciiTheme="minorEastAsia" w:hAnsiTheme="minorEastAsia"/>
          <w:lang w:val="en-GB"/>
        </w:rPr>
        <w:t>B</w:t>
      </w:r>
      <w:r w:rsidR="00923232" w:rsidRPr="007011A5">
        <w:rPr>
          <w:rFonts w:asciiTheme="minorEastAsia" w:hAnsiTheme="minorEastAsia" w:hint="eastAsia"/>
          <w:lang w:val="en-GB"/>
        </w:rPr>
        <w:t xml:space="preserve"> </w:t>
      </w:r>
    </w:p>
    <w:p w:rsidR="004525C2" w:rsidRDefault="00557B8D" w:rsidP="007011A5">
      <w:pPr>
        <w:rPr>
          <w:rFonts w:asciiTheme="minorEastAsia" w:hAnsiTheme="minorEastAsia"/>
          <w:lang w:val="en-GB"/>
        </w:rPr>
      </w:pPr>
      <w:r w:rsidRPr="007011A5">
        <w:rPr>
          <w:rFonts w:asciiTheme="minorEastAsia" w:hAnsiTheme="minorEastAsia" w:hint="eastAsia"/>
          <w:lang w:val="en-GB"/>
        </w:rPr>
        <w:t>8</w:t>
      </w:r>
      <w:r w:rsidR="00923232" w:rsidRPr="007011A5">
        <w:rPr>
          <w:rFonts w:asciiTheme="minorEastAsia" w:hAnsiTheme="minorEastAsia" w:hint="eastAsia"/>
          <w:lang w:val="en-GB"/>
        </w:rPr>
        <w:t xml:space="preserve">. </w:t>
      </w:r>
      <w:r w:rsidR="00923232" w:rsidRPr="007011A5">
        <w:rPr>
          <w:rFonts w:asciiTheme="minorEastAsia" w:hAnsiTheme="minorEastAsia"/>
          <w:lang w:val="en-GB"/>
        </w:rPr>
        <w:t>A</w:t>
      </w:r>
      <w:r w:rsidR="00923232" w:rsidRPr="007011A5">
        <w:rPr>
          <w:rFonts w:asciiTheme="minorEastAsia" w:hAnsiTheme="minorEastAsia" w:hint="eastAsia"/>
          <w:lang w:val="en-GB"/>
        </w:rPr>
        <w:t xml:space="preserve">  </w:t>
      </w:r>
    </w:p>
    <w:p w:rsidR="004525C2" w:rsidRDefault="00F82F80" w:rsidP="007011A5">
      <w:pPr>
        <w:rPr>
          <w:rFonts w:asciiTheme="minorEastAsia" w:hAnsiTheme="minorEastAsia"/>
          <w:lang w:val="en-GB"/>
        </w:rPr>
      </w:pPr>
      <w:r w:rsidRPr="007011A5">
        <w:rPr>
          <w:rFonts w:asciiTheme="minorEastAsia" w:hAnsiTheme="minorEastAsia" w:hint="eastAsia"/>
          <w:lang w:val="en-GB"/>
        </w:rPr>
        <w:t>9</w:t>
      </w:r>
      <w:r w:rsidR="00923232" w:rsidRPr="007011A5">
        <w:rPr>
          <w:rFonts w:asciiTheme="minorEastAsia" w:hAnsiTheme="minorEastAsia" w:hint="eastAsia"/>
          <w:lang w:val="en-GB"/>
        </w:rPr>
        <w:t xml:space="preserve">. </w:t>
      </w:r>
      <w:r w:rsidR="00923232" w:rsidRPr="007011A5">
        <w:rPr>
          <w:rFonts w:asciiTheme="minorEastAsia" w:hAnsiTheme="minorEastAsia"/>
          <w:lang w:val="en-GB"/>
        </w:rPr>
        <w:t>B</w:t>
      </w:r>
      <w:r w:rsidR="007011A5" w:rsidRPr="007011A5">
        <w:rPr>
          <w:rFonts w:asciiTheme="minorEastAsia" w:hAnsiTheme="minorEastAsia"/>
          <w:lang w:val="en-GB"/>
        </w:rPr>
        <w:t xml:space="preserve"> </w:t>
      </w:r>
    </w:p>
    <w:p w:rsidR="004525C2" w:rsidRDefault="00923232" w:rsidP="007011A5">
      <w:pPr>
        <w:rPr>
          <w:rFonts w:asciiTheme="minorEastAsia" w:hAnsiTheme="minorEastAsia"/>
          <w:szCs w:val="21"/>
          <w:lang w:val="en-GB"/>
        </w:rPr>
      </w:pPr>
      <w:r w:rsidRPr="007011A5">
        <w:rPr>
          <w:rFonts w:asciiTheme="minorEastAsia" w:hAnsiTheme="minorEastAsia"/>
          <w:szCs w:val="21"/>
          <w:lang w:val="en-GB"/>
        </w:rPr>
        <w:t>1</w:t>
      </w:r>
      <w:r w:rsidR="00263F83">
        <w:rPr>
          <w:rFonts w:asciiTheme="minorEastAsia" w:hAnsiTheme="minorEastAsia" w:hint="eastAsia"/>
          <w:szCs w:val="21"/>
          <w:lang w:val="en-GB"/>
        </w:rPr>
        <w:t>0</w:t>
      </w:r>
      <w:proofErr w:type="gramStart"/>
      <w:r w:rsidRPr="007011A5">
        <w:rPr>
          <w:rFonts w:asciiTheme="minorEastAsia" w:hAnsiTheme="minorEastAsia"/>
          <w:szCs w:val="21"/>
          <w:lang w:val="en-GB"/>
        </w:rPr>
        <w:t>.B</w:t>
      </w:r>
      <w:proofErr w:type="gramEnd"/>
      <w:r w:rsidRPr="007011A5">
        <w:rPr>
          <w:rFonts w:asciiTheme="minorEastAsia" w:hAnsiTheme="minorEastAsia"/>
          <w:szCs w:val="21"/>
          <w:lang w:val="en-GB"/>
        </w:rPr>
        <w:t xml:space="preserve"> </w:t>
      </w:r>
    </w:p>
    <w:p w:rsidR="00263F83" w:rsidRDefault="00923232" w:rsidP="007011A5">
      <w:pPr>
        <w:rPr>
          <w:rFonts w:asciiTheme="minorEastAsia" w:hAnsiTheme="minorEastAsia"/>
          <w:szCs w:val="21"/>
          <w:lang w:val="en-GB"/>
        </w:rPr>
      </w:pPr>
      <w:r w:rsidRPr="007011A5">
        <w:rPr>
          <w:rFonts w:asciiTheme="minorEastAsia" w:hAnsiTheme="minorEastAsia"/>
          <w:szCs w:val="21"/>
          <w:lang w:val="en-GB"/>
        </w:rPr>
        <w:t>1</w:t>
      </w:r>
      <w:r w:rsidR="00263F83">
        <w:rPr>
          <w:rFonts w:asciiTheme="minorEastAsia" w:hAnsiTheme="minorEastAsia" w:hint="eastAsia"/>
          <w:szCs w:val="21"/>
          <w:lang w:val="en-GB"/>
        </w:rPr>
        <w:t>1</w:t>
      </w:r>
      <w:proofErr w:type="gramStart"/>
      <w:r w:rsidRPr="007011A5">
        <w:rPr>
          <w:rFonts w:asciiTheme="minorEastAsia" w:hAnsiTheme="minorEastAsia"/>
          <w:szCs w:val="21"/>
          <w:lang w:val="en-GB"/>
        </w:rPr>
        <w:t>.A</w:t>
      </w:r>
      <w:proofErr w:type="gramEnd"/>
      <w:r w:rsidRPr="007011A5">
        <w:rPr>
          <w:rFonts w:asciiTheme="minorEastAsia" w:hAnsiTheme="minorEastAsia"/>
          <w:szCs w:val="21"/>
          <w:lang w:val="en-GB"/>
        </w:rPr>
        <w:t xml:space="preserve">     </w:t>
      </w:r>
    </w:p>
    <w:p w:rsidR="00266FE6" w:rsidRDefault="00923232" w:rsidP="007011A5">
      <w:pPr>
        <w:rPr>
          <w:rFonts w:asciiTheme="minorEastAsia" w:hAnsiTheme="minorEastAsia"/>
          <w:szCs w:val="21"/>
          <w:lang w:val="en-GB"/>
        </w:rPr>
      </w:pPr>
      <w:r w:rsidRPr="007011A5">
        <w:rPr>
          <w:rFonts w:asciiTheme="minorEastAsia" w:hAnsiTheme="minorEastAsia"/>
          <w:szCs w:val="21"/>
          <w:lang w:val="en-GB"/>
        </w:rPr>
        <w:t>1</w:t>
      </w:r>
      <w:r w:rsidR="00263F83">
        <w:rPr>
          <w:rFonts w:asciiTheme="minorEastAsia" w:hAnsiTheme="minorEastAsia" w:hint="eastAsia"/>
          <w:szCs w:val="21"/>
          <w:lang w:val="en-GB"/>
        </w:rPr>
        <w:t>2</w:t>
      </w:r>
      <w:proofErr w:type="gramStart"/>
      <w:r w:rsidRPr="007011A5">
        <w:rPr>
          <w:rFonts w:asciiTheme="minorEastAsia" w:hAnsiTheme="minorEastAsia"/>
          <w:szCs w:val="21"/>
          <w:lang w:val="en-GB"/>
        </w:rPr>
        <w:t>.D</w:t>
      </w:r>
      <w:proofErr w:type="gramEnd"/>
      <w:r w:rsidRPr="007011A5">
        <w:rPr>
          <w:rFonts w:asciiTheme="minorEastAsia" w:hAnsiTheme="minorEastAsia"/>
          <w:szCs w:val="21"/>
          <w:lang w:val="en-GB"/>
        </w:rPr>
        <w:t xml:space="preserve">  </w:t>
      </w:r>
    </w:p>
    <w:p w:rsidR="00923232" w:rsidRDefault="00923232" w:rsidP="007011A5">
      <w:pPr>
        <w:rPr>
          <w:rFonts w:asciiTheme="minorEastAsia" w:hAnsiTheme="minorEastAsia"/>
          <w:szCs w:val="21"/>
          <w:lang w:val="en-GB"/>
        </w:rPr>
      </w:pPr>
      <w:r w:rsidRPr="007011A5">
        <w:rPr>
          <w:rFonts w:asciiTheme="minorEastAsia" w:hAnsiTheme="minorEastAsia"/>
          <w:szCs w:val="21"/>
          <w:lang w:val="en-GB"/>
        </w:rPr>
        <w:t>1</w:t>
      </w:r>
      <w:r w:rsidR="00266FE6">
        <w:rPr>
          <w:rFonts w:asciiTheme="minorEastAsia" w:hAnsiTheme="minorEastAsia" w:hint="eastAsia"/>
          <w:szCs w:val="21"/>
          <w:lang w:val="en-GB"/>
        </w:rPr>
        <w:t>3</w:t>
      </w:r>
      <w:proofErr w:type="gramStart"/>
      <w:r w:rsidRPr="007011A5">
        <w:rPr>
          <w:rFonts w:asciiTheme="minorEastAsia" w:hAnsiTheme="minorEastAsia"/>
          <w:szCs w:val="21"/>
          <w:lang w:val="en-GB"/>
        </w:rPr>
        <w:t>.C</w:t>
      </w:r>
      <w:proofErr w:type="gramEnd"/>
    </w:p>
    <w:p w:rsidR="009A05EE" w:rsidRDefault="009A05EE" w:rsidP="007011A5">
      <w:pPr>
        <w:rPr>
          <w:rFonts w:asciiTheme="minorEastAsia" w:hAnsiTheme="minorEastAsia"/>
          <w:bCs/>
          <w:szCs w:val="21"/>
          <w:lang w:val="en-GB"/>
        </w:rPr>
      </w:pPr>
    </w:p>
    <w:p w:rsidR="00266FE6" w:rsidRDefault="009A05EE" w:rsidP="007011A5">
      <w:pPr>
        <w:rPr>
          <w:rFonts w:asciiTheme="minorEastAsia" w:hAnsiTheme="minorEastAsia"/>
          <w:szCs w:val="21"/>
          <w:lang w:val="en-GB"/>
        </w:rPr>
      </w:pPr>
      <w:r>
        <w:rPr>
          <w:rFonts w:asciiTheme="minorEastAsia" w:hAnsiTheme="minorEastAsia" w:hint="eastAsia"/>
          <w:bCs/>
          <w:szCs w:val="21"/>
          <w:lang w:val="en-GB"/>
        </w:rPr>
        <w:t>14</w:t>
      </w:r>
      <w:r w:rsidRPr="007011A5">
        <w:rPr>
          <w:rFonts w:asciiTheme="minorEastAsia" w:hAnsiTheme="minorEastAsia" w:hint="eastAsia"/>
          <w:bCs/>
          <w:szCs w:val="21"/>
          <w:lang w:val="en-GB"/>
        </w:rPr>
        <w:t>. 前驱结点、后继结点</w:t>
      </w:r>
    </w:p>
    <w:p w:rsidR="00266FE6" w:rsidRPr="007011A5" w:rsidRDefault="00756A10" w:rsidP="007011A5">
      <w:pPr>
        <w:rPr>
          <w:rFonts w:asciiTheme="minorEastAsia" w:hAnsiTheme="minorEastAsia"/>
          <w:szCs w:val="21"/>
          <w:lang w:val="en-GB"/>
        </w:rPr>
      </w:pPr>
      <w:r>
        <w:rPr>
          <w:rFonts w:asciiTheme="minorEastAsia" w:hAnsiTheme="minorEastAsia" w:hint="eastAsia"/>
          <w:szCs w:val="21"/>
          <w:lang w:val="en-GB"/>
        </w:rPr>
        <w:t>15</w:t>
      </w:r>
      <w:r w:rsidRPr="007011A5">
        <w:rPr>
          <w:rFonts w:asciiTheme="minorEastAsia" w:hAnsiTheme="minorEastAsia" w:hint="eastAsia"/>
          <w:szCs w:val="21"/>
          <w:lang w:val="en-GB"/>
        </w:rPr>
        <w:t xml:space="preserve">. </w:t>
      </w:r>
      <w:r w:rsidRPr="007011A5">
        <w:rPr>
          <w:rFonts w:asciiTheme="minorEastAsia" w:hAnsiTheme="minorEastAsia"/>
          <w:szCs w:val="21"/>
          <w:lang w:val="en-GB"/>
        </w:rPr>
        <w:t xml:space="preserve"> </w:t>
      </w:r>
      <w:proofErr w:type="gramStart"/>
      <w:r w:rsidRPr="007011A5">
        <w:rPr>
          <w:rFonts w:asciiTheme="minorEastAsia" w:hAnsiTheme="minorEastAsia"/>
          <w:szCs w:val="21"/>
          <w:lang w:val="en-GB"/>
        </w:rPr>
        <w:t>s</w:t>
      </w:r>
      <w:proofErr w:type="gramEnd"/>
      <w:r w:rsidRPr="007011A5">
        <w:rPr>
          <w:rFonts w:asciiTheme="minorEastAsia" w:hAnsiTheme="minorEastAsia"/>
          <w:szCs w:val="21"/>
          <w:lang w:val="en-GB"/>
        </w:rPr>
        <w:t>, p</w:t>
      </w:r>
    </w:p>
    <w:p w:rsidR="00923232" w:rsidRPr="007011A5" w:rsidRDefault="00756A10" w:rsidP="00923232">
      <w:pPr>
        <w:snapToGrid w:val="0"/>
        <w:spacing w:line="200" w:lineRule="atLeast"/>
        <w:rPr>
          <w:rFonts w:asciiTheme="minorEastAsia" w:hAnsiTheme="minorEastAsia"/>
          <w:szCs w:val="21"/>
          <w:lang w:val="en-GB"/>
        </w:rPr>
      </w:pPr>
      <w:r w:rsidRPr="00756A10">
        <w:rPr>
          <w:rFonts w:asciiTheme="minorEastAsia" w:hAnsiTheme="minorEastAsia" w:hint="eastAsia"/>
          <w:szCs w:val="21"/>
          <w:lang w:val="en-GB"/>
        </w:rPr>
        <w:t>16</w:t>
      </w:r>
      <w:r w:rsidR="00923232" w:rsidRPr="00756A10">
        <w:rPr>
          <w:rFonts w:asciiTheme="minorEastAsia" w:hAnsiTheme="minorEastAsia" w:hint="eastAsia"/>
          <w:szCs w:val="21"/>
          <w:lang w:val="en-GB"/>
        </w:rPr>
        <w:t>.</w:t>
      </w:r>
      <w:r w:rsidR="00923232" w:rsidRPr="007011A5">
        <w:rPr>
          <w:rFonts w:asciiTheme="minorEastAsia" w:hAnsiTheme="minorEastAsia" w:hint="eastAsia"/>
          <w:szCs w:val="21"/>
          <w:lang w:val="en-GB"/>
        </w:rPr>
        <w:t xml:space="preserve"> </w:t>
      </w:r>
      <w:r w:rsidR="00923232" w:rsidRPr="007011A5">
        <w:rPr>
          <w:rFonts w:asciiTheme="minorEastAsia" w:hAnsiTheme="minorEastAsia"/>
          <w:szCs w:val="21"/>
          <w:lang w:val="en-GB"/>
        </w:rPr>
        <w:t xml:space="preserve"> </w:t>
      </w:r>
      <w:proofErr w:type="gramStart"/>
      <w:r w:rsidR="00923232" w:rsidRPr="007011A5">
        <w:rPr>
          <w:rFonts w:asciiTheme="minorEastAsia" w:hAnsiTheme="minorEastAsia"/>
          <w:szCs w:val="21"/>
          <w:lang w:val="en-GB"/>
        </w:rPr>
        <w:t>q</w:t>
      </w:r>
      <w:proofErr w:type="gramEnd"/>
      <w:r w:rsidR="00923232" w:rsidRPr="007011A5">
        <w:rPr>
          <w:rFonts w:asciiTheme="minorEastAsia" w:hAnsiTheme="minorEastAsia"/>
          <w:szCs w:val="21"/>
          <w:lang w:val="en-GB"/>
        </w:rPr>
        <w:t>-&gt;next,  q</w:t>
      </w:r>
    </w:p>
    <w:p w:rsidR="000A2FEF" w:rsidRDefault="000A2FEF" w:rsidP="00923232">
      <w:pPr>
        <w:rPr>
          <w:rFonts w:asciiTheme="minorEastAsia" w:hAnsiTheme="minorEastAsia"/>
          <w:szCs w:val="21"/>
          <w:lang w:val="en-GB"/>
        </w:rPr>
      </w:pPr>
      <w:r>
        <w:rPr>
          <w:rFonts w:asciiTheme="minorEastAsia" w:hAnsiTheme="minorEastAsia" w:hint="eastAsia"/>
          <w:szCs w:val="21"/>
          <w:lang w:val="en-GB"/>
        </w:rPr>
        <w:t>17</w:t>
      </w:r>
      <w:r w:rsidR="00923232" w:rsidRPr="007011A5">
        <w:rPr>
          <w:rFonts w:asciiTheme="minorEastAsia" w:hAnsiTheme="minorEastAsia" w:hint="eastAsia"/>
          <w:szCs w:val="21"/>
          <w:lang w:val="en-GB"/>
        </w:rPr>
        <w:t xml:space="preserve">. </w:t>
      </w:r>
      <w:r w:rsidR="00923232" w:rsidRPr="007011A5">
        <w:rPr>
          <w:rFonts w:asciiTheme="minorEastAsia" w:hAnsiTheme="minorEastAsia"/>
          <w:szCs w:val="21"/>
          <w:lang w:val="en-GB"/>
        </w:rPr>
        <w:t xml:space="preserve"> </w:t>
      </w:r>
      <w:proofErr w:type="gramStart"/>
      <w:r w:rsidR="00923232" w:rsidRPr="007011A5">
        <w:rPr>
          <w:rFonts w:asciiTheme="minorEastAsia" w:hAnsiTheme="minorEastAsia"/>
          <w:szCs w:val="21"/>
          <w:lang w:val="en-GB"/>
        </w:rPr>
        <w:t>p</w:t>
      </w:r>
      <w:proofErr w:type="gramEnd"/>
      <w:r w:rsidR="00923232" w:rsidRPr="007011A5">
        <w:rPr>
          <w:rFonts w:asciiTheme="minorEastAsia" w:hAnsiTheme="minorEastAsia"/>
          <w:szCs w:val="21"/>
          <w:lang w:val="en-GB"/>
        </w:rPr>
        <w:t xml:space="preserve">-&gt;next, s   </w:t>
      </w:r>
    </w:p>
    <w:p w:rsidR="000A2FEF" w:rsidRDefault="000A2FEF" w:rsidP="00923232">
      <w:pPr>
        <w:rPr>
          <w:rFonts w:asciiTheme="minorEastAsia" w:hAnsiTheme="minorEastAsia"/>
          <w:szCs w:val="21"/>
          <w:lang w:val="en-GB"/>
        </w:rPr>
      </w:pPr>
    </w:p>
    <w:p w:rsidR="000A2FEF" w:rsidRPr="00DD6770" w:rsidRDefault="000A2FEF" w:rsidP="00923232">
      <w:pPr>
        <w:rPr>
          <w:rFonts w:asciiTheme="minorEastAsia" w:hAnsiTheme="minorEastAsia"/>
          <w:szCs w:val="21"/>
          <w:lang w:val="en-GB"/>
        </w:rPr>
      </w:pPr>
      <w:r w:rsidRPr="00DD6770">
        <w:rPr>
          <w:rFonts w:asciiTheme="minorEastAsia" w:hAnsiTheme="minorEastAsia" w:hint="eastAsia"/>
          <w:szCs w:val="21"/>
          <w:lang w:val="en-GB"/>
        </w:rPr>
        <w:t>1</w:t>
      </w:r>
      <w:r w:rsidRPr="00DD6770">
        <w:rPr>
          <w:rFonts w:asciiTheme="minorEastAsia" w:hAnsiTheme="minorEastAsia" w:hint="eastAsia"/>
          <w:szCs w:val="21"/>
          <w:lang w:val="en-GB"/>
        </w:rPr>
        <w:t>8</w:t>
      </w:r>
      <w:r w:rsidRPr="00DD6770">
        <w:rPr>
          <w:rFonts w:asciiTheme="minorEastAsia" w:hAnsiTheme="minorEastAsia" w:hint="eastAsia"/>
          <w:szCs w:val="21"/>
          <w:lang w:val="en-GB"/>
        </w:rPr>
        <w:t>. C</w:t>
      </w:r>
    </w:p>
    <w:p w:rsidR="00DD6770" w:rsidRPr="00DD6770" w:rsidRDefault="00DD6770" w:rsidP="00923232">
      <w:pPr>
        <w:rPr>
          <w:rFonts w:asciiTheme="minorEastAsia" w:hAnsiTheme="minorEastAsia" w:hint="eastAsia"/>
          <w:szCs w:val="21"/>
          <w:lang w:val="en-GB"/>
        </w:rPr>
      </w:pPr>
      <w:r w:rsidRPr="00DD6770">
        <w:rPr>
          <w:rFonts w:asciiTheme="minorEastAsia" w:hAnsiTheme="minorEastAsia" w:hint="eastAsia"/>
          <w:szCs w:val="21"/>
          <w:lang w:val="en-GB"/>
        </w:rPr>
        <w:t>19</w:t>
      </w:r>
      <w:r w:rsidRPr="00DD6770">
        <w:rPr>
          <w:rFonts w:asciiTheme="minorEastAsia" w:hAnsiTheme="minorEastAsia" w:hint="eastAsia"/>
          <w:szCs w:val="21"/>
          <w:lang w:val="en-GB"/>
        </w:rPr>
        <w:t>. C</w:t>
      </w:r>
    </w:p>
    <w:p w:rsidR="00825287" w:rsidRDefault="00DD6770" w:rsidP="000A2FEF">
      <w:pPr>
        <w:snapToGrid w:val="0"/>
        <w:spacing w:line="200" w:lineRule="atLeast"/>
        <w:rPr>
          <w:rFonts w:asciiTheme="minorEastAsia" w:hAnsiTheme="minorEastAsia"/>
          <w:szCs w:val="21"/>
          <w:lang w:val="en-GB"/>
        </w:rPr>
      </w:pPr>
      <w:r w:rsidRPr="00DD6770">
        <w:rPr>
          <w:rFonts w:asciiTheme="minorEastAsia" w:hAnsiTheme="minorEastAsia" w:hint="eastAsia"/>
          <w:szCs w:val="21"/>
          <w:lang w:val="en-GB"/>
        </w:rPr>
        <w:t>20</w:t>
      </w:r>
      <w:r w:rsidRPr="00DD6770">
        <w:rPr>
          <w:rFonts w:asciiTheme="minorEastAsia" w:hAnsiTheme="minorEastAsia" w:hint="eastAsia"/>
          <w:szCs w:val="21"/>
          <w:lang w:val="en-GB"/>
        </w:rPr>
        <w:t>. A</w:t>
      </w:r>
      <w:r w:rsidR="00825287">
        <w:rPr>
          <w:rFonts w:asciiTheme="minorEastAsia" w:hAnsiTheme="minorEastAsia"/>
          <w:szCs w:val="21"/>
          <w:lang w:val="en-GB"/>
        </w:rPr>
        <w:t xml:space="preserve"> </w:t>
      </w:r>
    </w:p>
    <w:p w:rsidR="00DD6770" w:rsidRDefault="00825287" w:rsidP="000A2FEF">
      <w:pPr>
        <w:snapToGrid w:val="0"/>
        <w:spacing w:line="200" w:lineRule="atLeast"/>
        <w:rPr>
          <w:rFonts w:asciiTheme="minorEastAsia" w:hAnsiTheme="minorEastAsia"/>
          <w:szCs w:val="21"/>
          <w:lang w:val="en-GB"/>
        </w:rPr>
      </w:pPr>
      <w:r>
        <w:rPr>
          <w:rFonts w:asciiTheme="minorEastAsia" w:hAnsiTheme="minorEastAsia"/>
          <w:szCs w:val="21"/>
          <w:lang w:val="en-GB"/>
        </w:rPr>
        <w:t>21.</w:t>
      </w:r>
      <w:r w:rsidR="00DD6770" w:rsidRPr="00DD6770">
        <w:rPr>
          <w:rFonts w:asciiTheme="minorEastAsia" w:hAnsiTheme="minorEastAsia" w:hint="eastAsia"/>
          <w:szCs w:val="21"/>
          <w:lang w:val="en-GB"/>
        </w:rPr>
        <w:t xml:space="preserve"> B</w:t>
      </w:r>
    </w:p>
    <w:p w:rsidR="00DD6770" w:rsidRDefault="00825287" w:rsidP="000A2FEF">
      <w:pPr>
        <w:snapToGrid w:val="0"/>
        <w:spacing w:line="200" w:lineRule="atLeast"/>
        <w:rPr>
          <w:rFonts w:asciiTheme="minorEastAsia" w:hAnsiTheme="minorEastAsia"/>
          <w:szCs w:val="21"/>
          <w:lang w:val="en-GB"/>
        </w:rPr>
      </w:pPr>
      <w:r>
        <w:rPr>
          <w:rFonts w:asciiTheme="minorEastAsia" w:hAnsiTheme="minorEastAsia" w:hint="eastAsia"/>
          <w:szCs w:val="21"/>
          <w:lang w:val="en-GB"/>
        </w:rPr>
        <w:t>22</w:t>
      </w:r>
      <w:r w:rsidRPr="0006249E">
        <w:rPr>
          <w:rFonts w:ascii="宋体" w:hAnsi="宋体" w:hint="eastAsia"/>
          <w:szCs w:val="21"/>
          <w:lang w:val="en-GB"/>
        </w:rPr>
        <w:t>.</w:t>
      </w:r>
      <w:r>
        <w:rPr>
          <w:rFonts w:ascii="宋体" w:hAnsi="宋体"/>
          <w:szCs w:val="21"/>
          <w:lang w:val="en-GB"/>
        </w:rPr>
        <w:t xml:space="preserve"> </w:t>
      </w:r>
      <w:r w:rsidRPr="0006249E">
        <w:rPr>
          <w:rFonts w:ascii="宋体" w:hAnsi="宋体" w:hint="eastAsia"/>
          <w:szCs w:val="21"/>
          <w:lang w:val="en-GB"/>
        </w:rPr>
        <w:t>D</w:t>
      </w:r>
    </w:p>
    <w:p w:rsidR="00DD6770" w:rsidRPr="005807ED" w:rsidRDefault="005807ED" w:rsidP="000A2FEF">
      <w:pPr>
        <w:snapToGrid w:val="0"/>
        <w:spacing w:line="200" w:lineRule="atLeast"/>
        <w:rPr>
          <w:rFonts w:asciiTheme="minorEastAsia" w:hAnsiTheme="minorEastAsia"/>
          <w:szCs w:val="21"/>
          <w:lang w:val="en-GB"/>
        </w:rPr>
      </w:pPr>
      <w:r w:rsidRPr="005807ED">
        <w:rPr>
          <w:rFonts w:asciiTheme="minorEastAsia" w:hAnsiTheme="minorEastAsia" w:hint="eastAsia"/>
          <w:szCs w:val="21"/>
          <w:lang w:val="en-GB"/>
        </w:rPr>
        <w:t>23</w:t>
      </w:r>
      <w:r>
        <w:rPr>
          <w:rFonts w:asciiTheme="minorEastAsia" w:hAnsiTheme="minorEastAsia"/>
          <w:szCs w:val="21"/>
          <w:lang w:val="en-GB"/>
        </w:rPr>
        <w:t xml:space="preserve">. B </w:t>
      </w:r>
    </w:p>
    <w:p w:rsidR="000A2FEF" w:rsidRPr="0006249E" w:rsidRDefault="005807ED" w:rsidP="005807ED">
      <w:pPr>
        <w:snapToGrid w:val="0"/>
        <w:spacing w:line="200" w:lineRule="atLeast"/>
        <w:rPr>
          <w:rFonts w:ascii="宋体" w:hAnsi="宋体"/>
          <w:szCs w:val="21"/>
          <w:lang w:val="en-GB"/>
        </w:rPr>
      </w:pPr>
      <w:r>
        <w:rPr>
          <w:rFonts w:ascii="宋体" w:hAnsi="宋体"/>
          <w:szCs w:val="21"/>
          <w:lang w:val="en-GB"/>
        </w:rPr>
        <w:t>24</w:t>
      </w:r>
      <w:r w:rsidR="000A2FEF" w:rsidRPr="0006249E">
        <w:rPr>
          <w:rFonts w:ascii="宋体" w:hAnsi="宋体" w:hint="eastAsia"/>
          <w:szCs w:val="21"/>
          <w:lang w:val="en-GB"/>
        </w:rPr>
        <w:t>.</w:t>
      </w:r>
      <w:r w:rsidR="00CA272D">
        <w:rPr>
          <w:rFonts w:ascii="宋体" w:hAnsi="宋体"/>
          <w:szCs w:val="21"/>
          <w:lang w:val="en-GB"/>
        </w:rPr>
        <w:t xml:space="preserve"> </w:t>
      </w:r>
      <w:r w:rsidR="000A2FEF" w:rsidRPr="0006249E">
        <w:rPr>
          <w:rFonts w:ascii="宋体" w:hAnsi="宋体" w:hint="eastAsia"/>
          <w:szCs w:val="21"/>
          <w:lang w:val="en-GB"/>
        </w:rPr>
        <w:t xml:space="preserve">C  </w:t>
      </w:r>
    </w:p>
    <w:p w:rsidR="00923232" w:rsidRDefault="00CA272D" w:rsidP="000A2FEF">
      <w:pPr>
        <w:rPr>
          <w:rFonts w:ascii="宋体" w:hAnsi="宋体"/>
          <w:szCs w:val="21"/>
          <w:lang w:val="en-GB"/>
        </w:rPr>
      </w:pPr>
      <w:r w:rsidRPr="00CA272D">
        <w:rPr>
          <w:rFonts w:ascii="宋体" w:hAnsi="宋体"/>
          <w:szCs w:val="21"/>
          <w:lang w:val="en-GB"/>
        </w:rPr>
        <w:t>25</w:t>
      </w:r>
      <w:r w:rsidR="000A2FEF" w:rsidRPr="00CA272D">
        <w:rPr>
          <w:rFonts w:ascii="宋体" w:hAnsi="宋体" w:hint="eastAsia"/>
          <w:szCs w:val="21"/>
          <w:lang w:val="en-GB"/>
        </w:rPr>
        <w:t xml:space="preserve">. </w:t>
      </w:r>
      <w:r w:rsidRPr="00CA272D">
        <w:rPr>
          <w:rFonts w:ascii="宋体" w:hAnsi="宋体" w:hint="eastAsia"/>
          <w:szCs w:val="21"/>
          <w:lang w:val="en-GB"/>
        </w:rPr>
        <w:t>线性</w:t>
      </w:r>
      <w:r w:rsidR="000A2FEF" w:rsidRPr="00CA272D">
        <w:rPr>
          <w:rFonts w:ascii="宋体" w:hAnsi="宋体" w:hint="eastAsia"/>
          <w:szCs w:val="21"/>
          <w:lang w:val="en-GB"/>
        </w:rPr>
        <w:t>、</w:t>
      </w:r>
      <w:proofErr w:type="gramStart"/>
      <w:r w:rsidR="000A2FEF" w:rsidRPr="00CA272D">
        <w:rPr>
          <w:rFonts w:ascii="宋体" w:hAnsi="宋体" w:hint="eastAsia"/>
          <w:szCs w:val="21"/>
          <w:lang w:val="en-GB"/>
        </w:rPr>
        <w:t>栈</w:t>
      </w:r>
      <w:proofErr w:type="gramEnd"/>
      <w:r w:rsidR="000A2FEF" w:rsidRPr="00CA272D">
        <w:rPr>
          <w:rFonts w:ascii="宋体" w:hAnsi="宋体" w:hint="eastAsia"/>
          <w:szCs w:val="21"/>
          <w:lang w:val="en-GB"/>
        </w:rPr>
        <w:t>顶、队尾、队</w:t>
      </w:r>
      <w:r w:rsidR="00BD55B2">
        <w:rPr>
          <w:rFonts w:ascii="宋体" w:hAnsi="宋体" w:hint="eastAsia"/>
          <w:szCs w:val="21"/>
          <w:lang w:val="en-GB"/>
        </w:rPr>
        <w:t>头</w:t>
      </w:r>
      <w:r w:rsidR="000A2FEF" w:rsidRPr="00CA272D">
        <w:rPr>
          <w:rFonts w:ascii="宋体" w:hAnsi="宋体" w:hint="eastAsia"/>
          <w:szCs w:val="21"/>
          <w:lang w:val="en-GB"/>
        </w:rPr>
        <w:t xml:space="preserve"> </w:t>
      </w:r>
      <w:r w:rsidR="00923232" w:rsidRPr="00CA272D">
        <w:rPr>
          <w:rFonts w:ascii="宋体" w:hAnsi="宋体"/>
          <w:szCs w:val="21"/>
          <w:lang w:val="en-GB"/>
        </w:rPr>
        <w:t xml:space="preserve">  </w:t>
      </w:r>
    </w:p>
    <w:p w:rsidR="00BD55B2" w:rsidRDefault="00BD55B2" w:rsidP="000A2FEF">
      <w:pPr>
        <w:rPr>
          <w:rFonts w:ascii="宋体" w:hAnsi="宋体"/>
          <w:szCs w:val="21"/>
          <w:lang w:val="en-GB"/>
        </w:rPr>
      </w:pPr>
    </w:p>
    <w:p w:rsidR="00F05A3B" w:rsidRDefault="00F05A3B" w:rsidP="000A2FEF">
      <w:pPr>
        <w:rPr>
          <w:rFonts w:ascii="宋体" w:hAnsi="宋体"/>
          <w:szCs w:val="21"/>
          <w:lang w:val="en-GB"/>
        </w:rPr>
      </w:pPr>
      <w:r>
        <w:rPr>
          <w:rFonts w:ascii="宋体" w:hAnsi="宋体" w:hint="eastAsia"/>
          <w:szCs w:val="21"/>
          <w:lang w:val="en-GB"/>
        </w:rPr>
        <w:t>26</w:t>
      </w:r>
      <w:r w:rsidRPr="0006249E">
        <w:rPr>
          <w:rFonts w:ascii="宋体" w:hAnsi="宋体" w:hint="eastAsia"/>
          <w:szCs w:val="21"/>
          <w:lang w:val="en-GB"/>
        </w:rPr>
        <w:t xml:space="preserve">. </w:t>
      </w:r>
      <w:r w:rsidRPr="0006249E">
        <w:rPr>
          <w:rFonts w:ascii="宋体" w:hAnsi="宋体"/>
          <w:szCs w:val="21"/>
          <w:lang w:val="en-GB"/>
        </w:rPr>
        <w:t>C</w:t>
      </w:r>
    </w:p>
    <w:p w:rsidR="00F05A3B" w:rsidRDefault="00F05A3B" w:rsidP="000A2FEF">
      <w:pPr>
        <w:rPr>
          <w:rFonts w:ascii="宋体" w:hAnsi="宋体"/>
          <w:szCs w:val="21"/>
          <w:lang w:val="en-GB"/>
        </w:rPr>
      </w:pPr>
      <w:r>
        <w:rPr>
          <w:rFonts w:ascii="宋体" w:hAnsi="宋体" w:hint="eastAsia"/>
          <w:szCs w:val="21"/>
          <w:lang w:val="en-GB"/>
        </w:rPr>
        <w:t>27</w:t>
      </w:r>
      <w:r w:rsidRPr="0006249E">
        <w:rPr>
          <w:rFonts w:ascii="宋体" w:hAnsi="宋体" w:hint="eastAsia"/>
          <w:szCs w:val="21"/>
          <w:lang w:val="en-GB"/>
        </w:rPr>
        <w:t xml:space="preserve">. </w:t>
      </w:r>
      <w:r w:rsidRPr="0006249E">
        <w:rPr>
          <w:rFonts w:ascii="宋体" w:hAnsi="宋体"/>
          <w:szCs w:val="21"/>
          <w:lang w:val="en-GB"/>
        </w:rPr>
        <w:t>D</w:t>
      </w:r>
    </w:p>
    <w:p w:rsidR="00F05A3B" w:rsidRDefault="0056584D" w:rsidP="000A2FEF">
      <w:pPr>
        <w:rPr>
          <w:rFonts w:ascii="宋体" w:hAnsi="宋体"/>
          <w:szCs w:val="21"/>
          <w:lang w:val="en-GB"/>
        </w:rPr>
      </w:pPr>
      <w:r>
        <w:rPr>
          <w:rFonts w:ascii="宋体" w:hAnsi="宋体" w:hint="eastAsia"/>
          <w:szCs w:val="21"/>
          <w:lang w:val="en-GB"/>
        </w:rPr>
        <w:t>28</w:t>
      </w:r>
      <w:r w:rsidR="00F05A3B" w:rsidRPr="0006249E">
        <w:rPr>
          <w:rFonts w:ascii="宋体" w:hAnsi="宋体" w:hint="eastAsia"/>
          <w:szCs w:val="21"/>
          <w:lang w:val="en-GB"/>
        </w:rPr>
        <w:t>. B</w:t>
      </w:r>
    </w:p>
    <w:p w:rsidR="00F05A3B" w:rsidRDefault="00C04A92" w:rsidP="000A2FEF">
      <w:pPr>
        <w:rPr>
          <w:rFonts w:ascii="宋体" w:hAnsi="宋体"/>
          <w:szCs w:val="21"/>
          <w:lang w:val="en-GB"/>
        </w:rPr>
      </w:pPr>
      <w:r>
        <w:rPr>
          <w:rFonts w:ascii="宋体" w:hAnsi="宋体" w:hint="eastAsia"/>
          <w:szCs w:val="21"/>
          <w:lang w:val="en-GB"/>
        </w:rPr>
        <w:t>29</w:t>
      </w:r>
      <w:r w:rsidR="00F05A3B" w:rsidRPr="0006249E">
        <w:rPr>
          <w:rFonts w:ascii="宋体" w:hAnsi="宋体" w:hint="eastAsia"/>
          <w:szCs w:val="21"/>
          <w:lang w:val="en-GB"/>
        </w:rPr>
        <w:t xml:space="preserve">. </w:t>
      </w:r>
      <w:r w:rsidR="00F05A3B" w:rsidRPr="0006249E">
        <w:rPr>
          <w:rFonts w:ascii="宋体" w:hAnsi="宋体"/>
          <w:szCs w:val="21"/>
          <w:lang w:val="en-GB"/>
        </w:rPr>
        <w:t>B</w:t>
      </w:r>
    </w:p>
    <w:p w:rsidR="00F05A3B" w:rsidRDefault="00C04A92" w:rsidP="000A2FEF">
      <w:pPr>
        <w:rPr>
          <w:rFonts w:ascii="宋体" w:hAnsi="宋体"/>
          <w:szCs w:val="21"/>
          <w:lang w:val="en-GB"/>
        </w:rPr>
      </w:pPr>
      <w:r>
        <w:rPr>
          <w:rFonts w:ascii="宋体" w:hAnsi="宋体" w:hint="eastAsia"/>
          <w:szCs w:val="21"/>
          <w:lang w:val="en-GB"/>
        </w:rPr>
        <w:t>30</w:t>
      </w:r>
      <w:r w:rsidR="00F05A3B" w:rsidRPr="0006249E">
        <w:rPr>
          <w:rFonts w:ascii="宋体" w:hAnsi="宋体" w:hint="eastAsia"/>
          <w:szCs w:val="21"/>
          <w:lang w:val="en-GB"/>
        </w:rPr>
        <w:t xml:space="preserve">. </w:t>
      </w:r>
      <w:r w:rsidR="00F05A3B" w:rsidRPr="0006249E">
        <w:rPr>
          <w:rFonts w:ascii="宋体" w:hAnsi="宋体"/>
          <w:szCs w:val="21"/>
          <w:lang w:val="en-GB"/>
        </w:rPr>
        <w:t>C</w:t>
      </w:r>
    </w:p>
    <w:p w:rsidR="00F05A3B" w:rsidRDefault="00F05A3B" w:rsidP="000A2FEF">
      <w:pPr>
        <w:rPr>
          <w:rFonts w:ascii="宋体" w:hAnsi="宋体"/>
          <w:szCs w:val="21"/>
          <w:lang w:val="en-GB"/>
        </w:rPr>
      </w:pPr>
    </w:p>
    <w:p w:rsidR="001A63CE" w:rsidRDefault="001A63CE" w:rsidP="001A63CE">
      <w:pPr>
        <w:snapToGrid w:val="0"/>
        <w:spacing w:line="200" w:lineRule="atLeast"/>
        <w:rPr>
          <w:rFonts w:ascii="宋体" w:hAnsi="宋体"/>
          <w:szCs w:val="21"/>
          <w:lang w:val="en-GB"/>
        </w:rPr>
      </w:pPr>
      <w:r>
        <w:rPr>
          <w:rFonts w:ascii="宋体" w:hAnsi="宋体" w:hint="eastAsia"/>
          <w:szCs w:val="21"/>
          <w:lang w:val="en-GB"/>
        </w:rPr>
        <w:t>31</w:t>
      </w:r>
      <w:r w:rsidRPr="0006249E">
        <w:rPr>
          <w:rFonts w:ascii="宋体" w:hAnsi="宋体" w:hint="eastAsia"/>
          <w:szCs w:val="21"/>
          <w:lang w:val="en-GB"/>
        </w:rPr>
        <w:t xml:space="preserve">. B   </w:t>
      </w:r>
    </w:p>
    <w:p w:rsidR="001A63CE" w:rsidRDefault="001A63CE" w:rsidP="001A63CE">
      <w:pPr>
        <w:snapToGrid w:val="0"/>
        <w:spacing w:line="200" w:lineRule="atLeast"/>
        <w:rPr>
          <w:rFonts w:ascii="宋体" w:hAnsi="宋体"/>
          <w:szCs w:val="21"/>
          <w:lang w:val="en-GB"/>
        </w:rPr>
      </w:pPr>
      <w:r>
        <w:rPr>
          <w:rFonts w:ascii="宋体" w:hAnsi="宋体" w:hint="eastAsia"/>
          <w:szCs w:val="21"/>
          <w:lang w:val="en-GB"/>
        </w:rPr>
        <w:t>32</w:t>
      </w:r>
      <w:r w:rsidRPr="0006249E">
        <w:rPr>
          <w:rFonts w:ascii="宋体" w:hAnsi="宋体" w:hint="eastAsia"/>
          <w:szCs w:val="21"/>
          <w:lang w:val="en-GB"/>
        </w:rPr>
        <w:t xml:space="preserve">. </w:t>
      </w:r>
      <w:r w:rsidRPr="0006249E">
        <w:rPr>
          <w:rFonts w:ascii="宋体" w:hAnsi="宋体"/>
          <w:szCs w:val="21"/>
          <w:lang w:val="en-GB"/>
        </w:rPr>
        <w:t>C</w:t>
      </w:r>
      <w:r w:rsidRPr="0006249E">
        <w:rPr>
          <w:rFonts w:ascii="宋体" w:hAnsi="宋体" w:hint="eastAsia"/>
          <w:szCs w:val="21"/>
          <w:lang w:val="en-GB"/>
        </w:rPr>
        <w:t xml:space="preserve">   </w:t>
      </w:r>
    </w:p>
    <w:p w:rsidR="001A63CE" w:rsidRDefault="001A63CE" w:rsidP="001A63CE">
      <w:pPr>
        <w:snapToGrid w:val="0"/>
        <w:spacing w:line="200" w:lineRule="atLeast"/>
        <w:rPr>
          <w:rFonts w:ascii="宋体" w:hAnsi="宋体"/>
          <w:szCs w:val="21"/>
          <w:lang w:val="en-GB"/>
        </w:rPr>
      </w:pPr>
      <w:r>
        <w:rPr>
          <w:rFonts w:ascii="宋体" w:hAnsi="宋体" w:hint="eastAsia"/>
          <w:szCs w:val="21"/>
          <w:lang w:val="en-GB"/>
        </w:rPr>
        <w:t>33</w:t>
      </w:r>
      <w:r w:rsidRPr="0006249E">
        <w:rPr>
          <w:rFonts w:ascii="宋体" w:hAnsi="宋体" w:hint="eastAsia"/>
          <w:szCs w:val="21"/>
          <w:lang w:val="en-GB"/>
        </w:rPr>
        <w:t xml:space="preserve">. </w:t>
      </w:r>
      <w:r w:rsidRPr="0006249E">
        <w:rPr>
          <w:rFonts w:ascii="宋体" w:hAnsi="宋体"/>
          <w:szCs w:val="21"/>
          <w:lang w:val="en-GB"/>
        </w:rPr>
        <w:t>A</w:t>
      </w:r>
      <w:r w:rsidRPr="0006249E">
        <w:rPr>
          <w:rFonts w:ascii="宋体" w:hAnsi="宋体" w:hint="eastAsia"/>
          <w:szCs w:val="21"/>
          <w:lang w:val="en-GB"/>
        </w:rPr>
        <w:t xml:space="preserve">    </w:t>
      </w:r>
    </w:p>
    <w:p w:rsidR="00771CB0" w:rsidRDefault="00771CB0" w:rsidP="001A63CE">
      <w:pPr>
        <w:snapToGrid w:val="0"/>
        <w:spacing w:line="200" w:lineRule="atLeast"/>
        <w:rPr>
          <w:rFonts w:ascii="宋体" w:hAnsi="宋体"/>
          <w:szCs w:val="21"/>
          <w:lang w:val="en-GB"/>
        </w:rPr>
      </w:pPr>
      <w:r>
        <w:rPr>
          <w:rFonts w:ascii="宋体" w:hAnsi="宋体" w:hint="eastAsia"/>
          <w:szCs w:val="21"/>
          <w:lang w:val="en-GB"/>
        </w:rPr>
        <w:t>34</w:t>
      </w:r>
      <w:r w:rsidR="001A63CE" w:rsidRPr="0006249E">
        <w:rPr>
          <w:rFonts w:ascii="宋体" w:hAnsi="宋体" w:hint="eastAsia"/>
          <w:szCs w:val="21"/>
          <w:lang w:val="en-GB"/>
        </w:rPr>
        <w:t xml:space="preserve">. </w:t>
      </w:r>
      <w:r w:rsidR="001A63CE" w:rsidRPr="0006249E">
        <w:rPr>
          <w:rFonts w:ascii="宋体" w:hAnsi="宋体"/>
          <w:szCs w:val="21"/>
          <w:lang w:val="en-GB"/>
        </w:rPr>
        <w:t>D</w:t>
      </w:r>
      <w:r w:rsidR="001A63CE" w:rsidRPr="0006249E">
        <w:rPr>
          <w:rFonts w:ascii="宋体" w:hAnsi="宋体" w:hint="eastAsia"/>
          <w:szCs w:val="21"/>
          <w:lang w:val="en-GB"/>
        </w:rPr>
        <w:t xml:space="preserve">   </w:t>
      </w:r>
    </w:p>
    <w:p w:rsidR="00771CB0" w:rsidRDefault="00870062" w:rsidP="001A63CE">
      <w:pPr>
        <w:snapToGrid w:val="0"/>
        <w:spacing w:line="200" w:lineRule="atLeast"/>
        <w:rPr>
          <w:rFonts w:ascii="宋体" w:hAnsi="宋体"/>
          <w:szCs w:val="21"/>
          <w:lang w:val="en-GB"/>
        </w:rPr>
      </w:pPr>
      <w:r>
        <w:rPr>
          <w:rFonts w:ascii="宋体" w:hAnsi="宋体" w:hint="eastAsia"/>
          <w:szCs w:val="21"/>
          <w:lang w:val="en-GB"/>
        </w:rPr>
        <w:t>35</w:t>
      </w:r>
      <w:r w:rsidR="00623EA7">
        <w:rPr>
          <w:rFonts w:ascii="宋体" w:hAnsi="宋体" w:hint="eastAsia"/>
          <w:szCs w:val="21"/>
          <w:lang w:val="en-GB"/>
        </w:rPr>
        <w:t>．</w:t>
      </w:r>
      <w:r w:rsidR="00623EA7" w:rsidRPr="0006249E">
        <w:rPr>
          <w:rFonts w:ascii="宋体" w:hAnsi="宋体" w:hint="eastAsia"/>
          <w:szCs w:val="21"/>
          <w:lang w:val="en-GB"/>
        </w:rPr>
        <w:t>D</w:t>
      </w:r>
      <w:r w:rsidR="00623EA7">
        <w:rPr>
          <w:rFonts w:ascii="宋体" w:hAnsi="宋体"/>
          <w:szCs w:val="21"/>
          <w:lang w:val="en-GB"/>
        </w:rPr>
        <w:t xml:space="preserve"> </w:t>
      </w:r>
      <w:r w:rsidR="00623EA7" w:rsidRPr="0006249E">
        <w:rPr>
          <w:rFonts w:ascii="宋体" w:hAnsi="宋体" w:hint="eastAsia"/>
          <w:szCs w:val="21"/>
          <w:lang w:val="en-GB"/>
        </w:rPr>
        <w:t>B</w:t>
      </w:r>
    </w:p>
    <w:p w:rsidR="002F6035" w:rsidRDefault="002F6035" w:rsidP="00870062">
      <w:pPr>
        <w:snapToGrid w:val="0"/>
        <w:spacing w:line="200" w:lineRule="atLeast"/>
        <w:rPr>
          <w:rFonts w:ascii="宋体" w:hAnsi="宋体"/>
          <w:szCs w:val="21"/>
          <w:lang w:val="en-GB"/>
        </w:rPr>
      </w:pPr>
    </w:p>
    <w:p w:rsidR="002F6035" w:rsidRDefault="002F6035" w:rsidP="00870062">
      <w:pPr>
        <w:snapToGrid w:val="0"/>
        <w:spacing w:line="200" w:lineRule="atLeast"/>
        <w:rPr>
          <w:rFonts w:ascii="宋体" w:hAnsi="宋体"/>
          <w:szCs w:val="21"/>
          <w:lang w:val="en-GB"/>
        </w:rPr>
      </w:pPr>
      <w:r>
        <w:rPr>
          <w:rFonts w:ascii="宋体" w:hAnsi="宋体" w:hint="eastAsia"/>
          <w:szCs w:val="21"/>
          <w:lang w:val="en-GB"/>
        </w:rPr>
        <w:t>36</w:t>
      </w:r>
      <w:r w:rsidRPr="0006249E">
        <w:rPr>
          <w:rFonts w:ascii="宋体" w:hAnsi="宋体"/>
          <w:szCs w:val="21"/>
        </w:rPr>
        <w:t>.</w:t>
      </w:r>
      <w:r>
        <w:rPr>
          <w:rFonts w:ascii="宋体" w:hAnsi="宋体"/>
          <w:szCs w:val="21"/>
        </w:rPr>
        <w:t xml:space="preserve">   </w:t>
      </w:r>
      <w:r w:rsidRPr="0006249E">
        <w:rPr>
          <w:rFonts w:ascii="宋体" w:hAnsi="宋体"/>
          <w:szCs w:val="21"/>
          <w:lang w:val="en-GB"/>
        </w:rPr>
        <w:t>v1,v2,v3,v6,v5,v4</w:t>
      </w:r>
      <w:r w:rsidRPr="0006249E">
        <w:rPr>
          <w:rFonts w:ascii="宋体" w:hAnsi="宋体" w:hint="eastAsia"/>
          <w:szCs w:val="21"/>
          <w:lang w:val="en-GB"/>
        </w:rPr>
        <w:t>；</w:t>
      </w:r>
      <w:r>
        <w:rPr>
          <w:rFonts w:ascii="宋体" w:hAnsi="宋体" w:hint="eastAsia"/>
          <w:szCs w:val="21"/>
          <w:lang w:val="en-GB"/>
        </w:rPr>
        <w:t xml:space="preserve">    </w:t>
      </w:r>
    </w:p>
    <w:p w:rsidR="00712B29" w:rsidRDefault="002F6035" w:rsidP="002F6035">
      <w:pPr>
        <w:snapToGrid w:val="0"/>
        <w:spacing w:line="200" w:lineRule="atLeast"/>
        <w:ind w:firstLineChars="300" w:firstLine="630"/>
        <w:rPr>
          <w:rFonts w:ascii="宋体" w:hAnsi="宋体"/>
          <w:szCs w:val="21"/>
          <w:lang w:val="en-GB"/>
        </w:rPr>
      </w:pPr>
      <w:r w:rsidRPr="0006249E">
        <w:rPr>
          <w:rFonts w:ascii="宋体" w:hAnsi="宋体"/>
          <w:szCs w:val="21"/>
          <w:lang w:val="en-GB"/>
        </w:rPr>
        <w:t>v1</w:t>
      </w:r>
      <w:proofErr w:type="gramStart"/>
      <w:r w:rsidRPr="0006249E">
        <w:rPr>
          <w:rFonts w:ascii="宋体" w:hAnsi="宋体"/>
          <w:szCs w:val="21"/>
          <w:lang w:val="en-GB"/>
        </w:rPr>
        <w:t>,v2,v5,v4,v3,v6</w:t>
      </w:r>
      <w:proofErr w:type="gramEnd"/>
    </w:p>
    <w:p w:rsidR="00712B29" w:rsidRDefault="00712B29" w:rsidP="00870062">
      <w:pPr>
        <w:snapToGrid w:val="0"/>
        <w:spacing w:line="200" w:lineRule="atLeast"/>
        <w:rPr>
          <w:rFonts w:ascii="宋体" w:hAnsi="宋体"/>
          <w:szCs w:val="21"/>
          <w:lang w:val="en-GB"/>
        </w:rPr>
      </w:pPr>
    </w:p>
    <w:p w:rsidR="00712B29" w:rsidRDefault="00712B29" w:rsidP="00870062">
      <w:pPr>
        <w:snapToGrid w:val="0"/>
        <w:spacing w:line="200" w:lineRule="atLeast"/>
        <w:rPr>
          <w:rFonts w:ascii="宋体" w:hAnsi="宋体"/>
          <w:szCs w:val="21"/>
          <w:lang w:val="en-GB"/>
        </w:rPr>
      </w:pPr>
      <w:r w:rsidRPr="0006249E">
        <w:rPr>
          <w:rFonts w:ascii="宋体" w:hAnsi="宋体"/>
          <w:noProof/>
          <w:szCs w:val="21"/>
        </w:rPr>
        <mc:AlternateContent>
          <mc:Choice Requires="wpg">
            <w:drawing>
              <wp:anchor distT="0" distB="0" distL="114300" distR="114300" simplePos="0" relativeHeight="251626496" behindDoc="0" locked="0" layoutInCell="1" allowOverlap="1" wp14:anchorId="2FB34ED4" wp14:editId="0CE3E0A1">
                <wp:simplePos x="0" y="0"/>
                <wp:positionH relativeFrom="column">
                  <wp:posOffset>481330</wp:posOffset>
                </wp:positionH>
                <wp:positionV relativeFrom="paragraph">
                  <wp:posOffset>302260</wp:posOffset>
                </wp:positionV>
                <wp:extent cx="2123440" cy="1778635"/>
                <wp:effectExtent l="0" t="0" r="0" b="0"/>
                <wp:wrapTopAndBottom/>
                <wp:docPr id="129" name="组合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3440" cy="1778635"/>
                          <a:chOff x="6248" y="9683"/>
                          <a:chExt cx="3342" cy="2801"/>
                        </a:xfrm>
                      </wpg:grpSpPr>
                      <wps:wsp>
                        <wps:cNvPr id="130" name="Rectangle 131"/>
                        <wps:cNvSpPr>
                          <a:spLocks noChangeArrowheads="1"/>
                        </wps:cNvSpPr>
                        <wps:spPr bwMode="auto">
                          <a:xfrm>
                            <a:off x="7378" y="10581"/>
                            <a:ext cx="315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Oval 132"/>
                        <wps:cNvSpPr>
                          <a:spLocks noChangeArrowheads="1"/>
                        </wps:cNvSpPr>
                        <wps:spPr bwMode="auto">
                          <a:xfrm>
                            <a:off x="7718" y="9714"/>
                            <a:ext cx="315" cy="31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Oval 133"/>
                        <wps:cNvSpPr>
                          <a:spLocks noChangeArrowheads="1"/>
                        </wps:cNvSpPr>
                        <wps:spPr bwMode="auto">
                          <a:xfrm>
                            <a:off x="8510" y="10053"/>
                            <a:ext cx="315" cy="31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Oval 134"/>
                        <wps:cNvSpPr>
                          <a:spLocks noChangeArrowheads="1"/>
                        </wps:cNvSpPr>
                        <wps:spPr bwMode="auto">
                          <a:xfrm>
                            <a:off x="7057" y="10056"/>
                            <a:ext cx="315" cy="31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Oval 135"/>
                        <wps:cNvSpPr>
                          <a:spLocks noChangeArrowheads="1"/>
                        </wps:cNvSpPr>
                        <wps:spPr bwMode="auto">
                          <a:xfrm>
                            <a:off x="8212" y="10617"/>
                            <a:ext cx="315" cy="31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Oval 136"/>
                        <wps:cNvSpPr>
                          <a:spLocks noChangeArrowheads="1"/>
                        </wps:cNvSpPr>
                        <wps:spPr bwMode="auto">
                          <a:xfrm>
                            <a:off x="6667" y="10557"/>
                            <a:ext cx="315" cy="31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Oval 137"/>
                        <wps:cNvSpPr>
                          <a:spLocks noChangeArrowheads="1"/>
                        </wps:cNvSpPr>
                        <wps:spPr bwMode="auto">
                          <a:xfrm>
                            <a:off x="7005" y="11043"/>
                            <a:ext cx="315" cy="31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Rectangle 138"/>
                        <wps:cNvSpPr>
                          <a:spLocks noChangeArrowheads="1"/>
                        </wps:cNvSpPr>
                        <wps:spPr bwMode="auto">
                          <a:xfrm>
                            <a:off x="6390" y="11013"/>
                            <a:ext cx="315" cy="3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Rectangle 139"/>
                        <wps:cNvSpPr>
                          <a:spLocks noChangeArrowheads="1"/>
                        </wps:cNvSpPr>
                        <wps:spPr bwMode="auto">
                          <a:xfrm>
                            <a:off x="6735" y="11595"/>
                            <a:ext cx="315" cy="3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Rectangle 140"/>
                        <wps:cNvSpPr>
                          <a:spLocks noChangeArrowheads="1"/>
                        </wps:cNvSpPr>
                        <wps:spPr bwMode="auto">
                          <a:xfrm>
                            <a:off x="7290" y="11595"/>
                            <a:ext cx="315" cy="3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Rectangle 141"/>
                        <wps:cNvSpPr>
                          <a:spLocks noChangeArrowheads="1"/>
                        </wps:cNvSpPr>
                        <wps:spPr bwMode="auto">
                          <a:xfrm>
                            <a:off x="7949" y="11094"/>
                            <a:ext cx="315" cy="3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Rectangle 142"/>
                        <wps:cNvSpPr>
                          <a:spLocks noChangeArrowheads="1"/>
                        </wps:cNvSpPr>
                        <wps:spPr bwMode="auto">
                          <a:xfrm>
                            <a:off x="8467" y="11082"/>
                            <a:ext cx="315" cy="3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Rectangle 143"/>
                        <wps:cNvSpPr>
                          <a:spLocks noChangeArrowheads="1"/>
                        </wps:cNvSpPr>
                        <wps:spPr bwMode="auto">
                          <a:xfrm>
                            <a:off x="8880" y="10629"/>
                            <a:ext cx="315" cy="3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Line 144"/>
                        <wps:cNvCnPr>
                          <a:cxnSpLocks noChangeShapeType="1"/>
                        </wps:cNvCnPr>
                        <wps:spPr bwMode="auto">
                          <a:xfrm flipH="1">
                            <a:off x="7357" y="9984"/>
                            <a:ext cx="391" cy="1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7978" y="9962"/>
                            <a:ext cx="525" cy="2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146"/>
                        <wps:cNvCnPr>
                          <a:cxnSpLocks noChangeShapeType="1"/>
                        </wps:cNvCnPr>
                        <wps:spPr bwMode="auto">
                          <a:xfrm flipH="1">
                            <a:off x="6952" y="10338"/>
                            <a:ext cx="159" cy="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147"/>
                        <wps:cNvCnPr>
                          <a:cxnSpLocks noChangeShapeType="1"/>
                        </wps:cNvCnPr>
                        <wps:spPr bwMode="auto">
                          <a:xfrm>
                            <a:off x="7298" y="10338"/>
                            <a:ext cx="187" cy="23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148"/>
                        <wps:cNvCnPr>
                          <a:cxnSpLocks noChangeShapeType="1"/>
                        </wps:cNvCnPr>
                        <wps:spPr bwMode="auto">
                          <a:xfrm flipH="1">
                            <a:off x="6554" y="10827"/>
                            <a:ext cx="167" cy="1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149"/>
                        <wps:cNvCnPr>
                          <a:cxnSpLocks noChangeShapeType="1"/>
                        </wps:cNvCnPr>
                        <wps:spPr bwMode="auto">
                          <a:xfrm flipH="1">
                            <a:off x="8159" y="10896"/>
                            <a:ext cx="129" cy="1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150"/>
                        <wps:cNvCnPr>
                          <a:cxnSpLocks noChangeShapeType="1"/>
                        </wps:cNvCnPr>
                        <wps:spPr bwMode="auto">
                          <a:xfrm flipH="1">
                            <a:off x="6959" y="11355"/>
                            <a:ext cx="159" cy="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151"/>
                        <wps:cNvCnPr>
                          <a:cxnSpLocks noChangeShapeType="1"/>
                        </wps:cNvCnPr>
                        <wps:spPr bwMode="auto">
                          <a:xfrm flipH="1">
                            <a:off x="8429" y="10368"/>
                            <a:ext cx="159" cy="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152"/>
                        <wps:cNvCnPr>
                          <a:cxnSpLocks noChangeShapeType="1"/>
                        </wps:cNvCnPr>
                        <wps:spPr bwMode="auto">
                          <a:xfrm>
                            <a:off x="6907" y="10854"/>
                            <a:ext cx="173" cy="1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153"/>
                        <wps:cNvCnPr>
                          <a:cxnSpLocks noChangeShapeType="1"/>
                        </wps:cNvCnPr>
                        <wps:spPr bwMode="auto">
                          <a:xfrm>
                            <a:off x="7275" y="11340"/>
                            <a:ext cx="196" cy="2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8782" y="10350"/>
                            <a:ext cx="239" cy="2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8430" y="10899"/>
                            <a:ext cx="173" cy="1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Text Box 156"/>
                        <wps:cNvSpPr txBox="1">
                          <a:spLocks noChangeArrowheads="1"/>
                        </wps:cNvSpPr>
                        <wps:spPr bwMode="auto">
                          <a:xfrm>
                            <a:off x="7613" y="9683"/>
                            <a:ext cx="52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2B29" w:rsidRDefault="00712B29" w:rsidP="00712B29">
                              <w:r>
                                <w:rPr>
                                  <w:rFonts w:hint="eastAsia"/>
                                </w:rPr>
                                <w:t>6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6983" y="9995"/>
                            <a:ext cx="52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2B29" w:rsidRDefault="00712B29" w:rsidP="00712B29">
                              <w:r>
                                <w:rPr>
                                  <w:rFonts w:hint="eastAsia"/>
                                </w:rPr>
                                <w:t>3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8407" y="10016"/>
                            <a:ext cx="630" cy="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2B29" w:rsidRDefault="00712B29" w:rsidP="00712B29">
                              <w:r>
                                <w:rPr>
                                  <w:rFonts w:hint="eastAsia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Text Box 159"/>
                        <wps:cNvSpPr txBox="1">
                          <a:spLocks noChangeArrowheads="1"/>
                        </wps:cNvSpPr>
                        <wps:spPr bwMode="auto">
                          <a:xfrm>
                            <a:off x="6563" y="10463"/>
                            <a:ext cx="63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2B29" w:rsidRDefault="00712B29" w:rsidP="00712B29">
                              <w:r>
                                <w:rPr>
                                  <w:rFonts w:hint="eastAsia"/>
                                </w:rPr>
                                <w:t>1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Text Box 160"/>
                        <wps:cNvSpPr txBox="1">
                          <a:spLocks noChangeArrowheads="1"/>
                        </wps:cNvSpPr>
                        <wps:spPr bwMode="auto">
                          <a:xfrm>
                            <a:off x="7297" y="10547"/>
                            <a:ext cx="63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2B29" w:rsidRDefault="00712B29" w:rsidP="00712B29">
                              <w:r>
                                <w:rPr>
                                  <w:rFonts w:hint="eastAsia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8085" y="10535"/>
                            <a:ext cx="652" cy="4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2B29" w:rsidRDefault="00712B29" w:rsidP="00712B29">
                              <w:r>
                                <w:rPr>
                                  <w:rFonts w:hint="eastAsia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Text Box 162"/>
                        <wps:cNvSpPr txBox="1">
                          <a:spLocks noChangeArrowheads="1"/>
                        </wps:cNvSpPr>
                        <wps:spPr bwMode="auto">
                          <a:xfrm>
                            <a:off x="8750" y="10610"/>
                            <a:ext cx="84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2B29" w:rsidRDefault="00712B29" w:rsidP="00712B29">
                              <w:r>
                                <w:rPr>
                                  <w:rFonts w:hint="eastAsia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Text Box 163"/>
                        <wps:cNvSpPr txBox="1">
                          <a:spLocks noChangeArrowheads="1"/>
                        </wps:cNvSpPr>
                        <wps:spPr bwMode="auto">
                          <a:xfrm>
                            <a:off x="6248" y="10931"/>
                            <a:ext cx="63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2B29" w:rsidRDefault="00712B29" w:rsidP="00712B29">
                              <w:r>
                                <w:rPr>
                                  <w:rFonts w:hint="eastAsia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6945" y="10940"/>
                            <a:ext cx="63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2B29" w:rsidRDefault="00712B29" w:rsidP="00712B29">
                              <w:r>
                                <w:rPr>
                                  <w:rFonts w:hint="eastAsia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7873" y="11027"/>
                            <a:ext cx="63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2B29" w:rsidRDefault="00712B29" w:rsidP="00712B29">
                              <w:r>
                                <w:rPr>
                                  <w:rFonts w:hint="eastAsia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8451" y="11003"/>
                            <a:ext cx="8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2B29" w:rsidRDefault="00712B29" w:rsidP="00712B29">
                              <w:r>
                                <w:rPr>
                                  <w:rFonts w:hint="eastAsia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6668" y="11555"/>
                            <a:ext cx="63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2B29" w:rsidRDefault="00712B29" w:rsidP="00712B29"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7260" y="11570"/>
                            <a:ext cx="63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2B29" w:rsidRDefault="00712B29" w:rsidP="00712B29">
                              <w:r>
                                <w:rPr>
                                  <w:rFonts w:hint="eastAsia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7320" y="11985"/>
                            <a:ext cx="1526" cy="4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2B29" w:rsidRDefault="00712B29" w:rsidP="00712B29">
                              <w:r>
                                <w:rPr>
                                  <w:rFonts w:hint="eastAsia"/>
                                </w:rPr>
                                <w:t>Huffman</w:t>
                              </w:r>
                              <w:r>
                                <w:rPr>
                                  <w:rFonts w:hint="eastAsia"/>
                                </w:rPr>
                                <w:t>树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B34ED4" id="组合 129" o:spid="_x0000_s1026" style="position:absolute;left:0;text-align:left;margin-left:37.9pt;margin-top:23.8pt;width:167.2pt;height:140.05pt;z-index:251626496" coordorigin="6248,9683" coordsize="3342,28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">
                <v:rect id="Rectangle 131" o:spid="_x0000_s1027" style="position:absolute;left:7378;top:10581;width:315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0WIsUA&#10;AADcAAAADwAAAGRycy9kb3ducmV2LnhtbESPQWvDMAyF74P+B6PBbquzjpWS1i1pWWGnwrpBt5uI&#10;VTs0lkPsNdm/nw6D3iTe03ufVpsxtOpKfWoiG3iaFqCI62gbdgY+P/aPC1ApI1tsI5OBX0qwWU/u&#10;VljaOPA7XY/ZKQnhVKIBn3NXap1qTwHTNHbEop1jHzDL2jttexwkPLR6VhRzHbBhafDY0c5TfTn+&#10;BAOv3fehenFJV6fsvy5xO+z9wRnzcD9WS1CZxnwz/1+/WcF/Fnx5Rib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nRYixQAAANwAAAAPAAAAAAAAAAAAAAAAAJgCAABkcnMv&#10;ZG93bnJldi54bWxQSwUGAAAAAAQABAD1AAAAigMAAAAA&#10;" filled="f"/>
                <v:oval id="Oval 132" o:spid="_x0000_s1028" style="position:absolute;left:7718;top:9714;width:315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EGy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W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BBsjBAAAA3AAAAA8AAAAAAAAAAAAAAAAAmAIAAGRycy9kb3du&#10;cmV2LnhtbFBLBQYAAAAABAAEAPUAAACGAwAAAAA=&#10;"/>
                <v:oval id="Oval 133" o:spid="_x0000_s1029" style="position:absolute;left:8510;top:10053;width:315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OYv8EA&#10;AADcAAAADwAAAGRycy9kb3ducmV2LnhtbERPTWvCQBC9C/6HZQRvutGglNRVpCLYgwdjex+yYxLM&#10;zobsNKb/vlsQvM3jfc5mN7hG9dSF2rOBxTwBRVx4W3Np4Ot6nL2BCoJssfFMBn4pwG47Hm0ws/7B&#10;F+pzKVUM4ZChgUqkzbQORUUOw9y3xJG7+c6hRNiV2nb4iOGu0cskWWuHNceGClv6qKi45z/OwKHc&#10;5+tep7JKb4eTrO7f5890Ycx0MuzfQQkN8hI/3Scb56dL+H8mXqC3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BTmL/BAAAA3AAAAA8AAAAAAAAAAAAAAAAAmAIAAGRycy9kb3du&#10;cmV2LnhtbFBLBQYAAAAABAAEAPUAAACGAwAAAAA=&#10;"/>
                <v:oval id="Oval 134" o:spid="_x0000_s1030" style="position:absolute;left:7057;top:10056;width:315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89JMEA&#10;AADcAAAADwAAAGRycy9kb3ducmV2LnhtbERPTWvCQBC9F/oflil4qxtdFEldRSqCPXhoWu9DdkyC&#10;2dmQHWP677sFobd5vM9Zb0ffqoH62AS2MJtmoIjL4BquLHx/HV5XoKIgO2wDk4UfirDdPD+tMXfh&#10;zp80FFKpFMIxRwu1SJdrHcuaPMZp6IgTdwm9R0mwr7Tr8Z7CfavnWbbUHhtODTV29F5TeS1u3sK+&#10;2hXLQRtZmMv+KIvr+fRhZtZOXsbdGyihUf7FD/fRpfnGwN8z6QK9+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8fPSTBAAAA3AAAAA8AAAAAAAAAAAAAAAAAmAIAAGRycy9kb3du&#10;cmV2LnhtbFBLBQYAAAAABAAEAPUAAACGAwAAAAA=&#10;"/>
                <v:oval id="Oval 135" o:spid="_x0000_s1031" style="position:absolute;left:8212;top:10617;width:315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alUMEA&#10;AADcAAAADwAAAGRycy9kb3ducmV2LnhtbERPTWvCQBC9F/oflil4qxsblZK6ilQEPXhobO9DdkyC&#10;2dmQHWP8964g9DaP9zmL1eAa1VMXas8GJuMEFHHhbc2lgd/j9v0TVBBki41nMnCjAKvl68sCM+uv&#10;/EN9LqWKIRwyNFCJtJnWoajIYRj7ljhyJ985lAi7UtsOrzHcNfojSebaYc2xocKWvisqzvnFGdiU&#10;63ze61Rm6Wmzk9n577BPJ8aM3ob1FyihQf7FT/fOxvnpFB7PxAv08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D2pVDBAAAA3AAAAA8AAAAAAAAAAAAAAAAAmAIAAGRycy9kb3du&#10;cmV2LnhtbFBLBQYAAAAABAAEAPUAAACGAwAAAAA=&#10;"/>
                <v:oval id="Oval 136" o:spid="_x0000_s1032" style="position:absolute;left:6667;top:10557;width:315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oAy8EA&#10;AADc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/N4P+ZeIFe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+6AMvBAAAA3AAAAA8AAAAAAAAAAAAAAAAAmAIAAGRycy9kb3du&#10;cmV2LnhtbFBLBQYAAAAABAAEAPUAAACGAwAAAAA=&#10;"/>
                <v:oval id="Oval 137" o:spid="_x0000_s1033" style="position:absolute;left:7005;top:11043;width:315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ievMEA&#10;AADc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0g8cz8QK9v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9onrzBAAAA3AAAAA8AAAAAAAAAAAAAAAAAmAIAAGRycy9kb3du&#10;cmV2LnhtbFBLBQYAAAAABAAEAPUAAACGAwAAAAA=&#10;"/>
                <v:rect id="Rectangle 138" o:spid="_x0000_s1034" style="position:absolute;left:6390;top:11013;width:315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otW8MA&#10;AADcAAAADwAAAGRycy9kb3ducmV2LnhtbERPS2vCQBC+C/0PyxR6000V1EZXKS0petTk0tuYnSZp&#10;s7Mhu3m0v74rCN7m43vOdj+aWvTUusqygudZBII4t7riQkGWJtM1COeRNdaWScEvOdjvHiZbjLUd&#10;+ET92RcihLCLUUHpfRNL6fKSDLqZbYgD92Vbgz7AtpC6xSGEm1rOo2gpDVYcGkps6K2k/OfcGQWX&#10;ap7h3yn9iMxLsvDHMf3uPt+VenocXzcgPI3+Lr65DzrMX6zg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yotW8MAAADcAAAADwAAAAAAAAAAAAAAAACYAgAAZHJzL2Rv&#10;d25yZXYueG1sUEsFBgAAAAAEAAQA9QAAAIgDAAAAAA==&#10;"/>
                <v:rect id="Rectangle 139" o:spid="_x0000_s1035" style="position:absolute;left:6735;top:11595;width:315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W5KcQA&#10;AADcAAAADwAAAGRycy9kb3ducmV2LnhtbESPQW/CMAyF70j8h8hI3CAFpGnrCAiBQOwI7WU3r/Ha&#10;jsapmgCFXz8fJu1m6z2/93m57l2jbtSF2rOB2TQBRVx4W3NpIM/2k1dQISJbbDyTgQcFWK+GgyWm&#10;1t/5RLdzLJWEcEjRQBVjm2odioochqlviUX79p3DKGtXatvhXcJdo+dJ8qId1iwNFba0rai4nK/O&#10;wFc9z/F5yg6Je9sv4kef/Vw/d8aMR/3mHVSkPv6b/66PVvAX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1uSnEAAAA3AAAAA8AAAAAAAAAAAAAAAAAmAIAAGRycy9k&#10;b3ducmV2LnhtbFBLBQYAAAAABAAEAPUAAACJAwAAAAA=&#10;"/>
                <v:rect id="Rectangle 140" o:spid="_x0000_s1036" style="position:absolute;left:7290;top:11595;width:315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kcssIA&#10;AADcAAAADwAAAGRycy9kb3ducmV2LnhtbERPS2vCQBC+F/wPywi91Y0GikZXEYulPWq89DZmxySa&#10;nQ3ZzUN/fbcg9DYf33NWm8FUoqPGlZYVTCcRCOLM6pJzBad0/zYH4TyyxsoyKbiTg8169LLCRNue&#10;D9QdfS5CCLsEFRTe14mULivIoJvYmjhwF9sY9AE2udQN9iHcVHIWRe/SYMmhocCadgVlt2NrFJzL&#10;2Qkfh/QzMot97L+H9Nr+fCj1Oh62SxCeBv8vfrq/dJgfL+DvmXC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+RyywgAAANwAAAAPAAAAAAAAAAAAAAAAAJgCAABkcnMvZG93&#10;bnJldi54bWxQSwUGAAAAAAQABAD1AAAAhwMAAAAA&#10;"/>
                <v:rect id="Rectangle 141" o:spid="_x0000_s1037" style="position:absolute;left:7949;top:11094;width:315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XGUsQA&#10;AADcAAAADwAAAGRycy9kb3ducmV2LnhtbESPQW/CMAyF70j8h8hIu0EKTGh0BIRATOwI5cLNa7y2&#10;o3GqJkDZr58PSLvZes/vfV6sOlerG7Wh8mxgPEpAEefeVlwYOGW74RuoEJEt1p7JwIMCrJb93gJT&#10;6+98oNsxFkpCOKRooIyxSbUOeUkOw8g3xKJ9+9ZhlLUttG3xLuGu1pMkmWmHFUtDiQ1tSsovx6sz&#10;8FVNTvh7yD4SN99N42eX/VzPW2NeBt36HVSkLv6bn9d7K/iv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FxlLEAAAA3AAAAA8AAAAAAAAAAAAAAAAAmAIAAGRycy9k&#10;b3ducmV2LnhtbFBLBQYAAAAABAAEAPUAAACJAwAAAAA=&#10;"/>
                <v:rect id="Rectangle 142" o:spid="_x0000_s1038" style="position:absolute;left:8467;top:11082;width:315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ljycMA&#10;AADcAAAADwAAAGRycy9kb3ducmV2LnhtbERPTWvCQBC9F/oflin01my0Im3MKkWx6FGTS29jdpqk&#10;zc6G7Jqk/npXEHqbx/ucdDWaRvTUudqygkkUgyAurK65VJBn25c3EM4ja2wsk4I/crBaPj6kmGg7&#10;8IH6oy9FCGGXoILK+zaR0hUVGXSRbYkD9207gz7ArpS6wyGEm0ZO43guDdYcGipsaV1R8Xs8GwWn&#10;eprj5ZB9xuZ9++r3Y/Zz/too9fw0fixAeBr9v/ju3ukwfzaB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4ljycMAAADcAAAADwAAAAAAAAAAAAAAAACYAgAAZHJzL2Rv&#10;d25yZXYueG1sUEsFBgAAAAAEAAQA9QAAAIgDAAAAAA==&#10;"/>
                <v:rect id="Rectangle 143" o:spid="_x0000_s1039" style="position:absolute;left:8880;top:10629;width:315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v9vsMA&#10;AADcAAAADwAAAGRycy9kb3ducmV2LnhtbERPTWvCQBC9F/wPyxR6azZNpdToKqJY7NEkl97G7Jik&#10;zc6G7GpSf71bKHibx/ucxWo0rbhQ7xrLCl6iGARxaXXDlYIi3z2/g3AeWWNrmRT8koPVcvKwwFTb&#10;gQ90yXwlQgi7FBXU3neplK6syaCLbEccuJPtDfoA+0rqHocQblqZxPGbNNhwaKixo01N5U92NgqO&#10;TVLg9ZB/xGa2e/WfY/59/toq9fQ4rucgPI3+Lv5373WYP03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1v9vsMAAADcAAAADwAAAAAAAAAAAAAAAACYAgAAZHJzL2Rv&#10;d25yZXYueG1sUEsFBgAAAAAEAAQA9QAAAIgDAAAAAA==&#10;"/>
                <v:line id="Line 144" o:spid="_x0000_s1040" style="position:absolute;flip:x;visibility:visible;mso-wrap-style:square" from="7357,9984" to="7748,101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WmFsQAAADcAAAADwAAAGRycy9kb3ducmV2LnhtbERPTWsCMRC9C/6HMIVeSs1apehqFCkU&#10;PHipyoq3cTPdLLuZbJNUt/++KRS8zeN9znLd21ZcyYfasYLxKANBXDpdc6XgeHh/noEIEVlj65gU&#10;/FCA9Wo4WGKu3Y0/6LqPlUghHHJUYGLscilDachiGLmOOHGfzluMCfpKao+3FG5b+ZJlr9JizanB&#10;YEdvhspm/20VyNnu6ctvLtOmaE6nuSnKojvvlHp86DcLEJH6eBf/u7c6zZ9O4O+ZdIF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ZaYWxAAAANwAAAAPAAAAAAAAAAAA&#10;AAAAAKECAABkcnMvZG93bnJldi54bWxQSwUGAAAAAAQABAD5AAAAkgMAAAAA&#10;"/>
                <v:line id="Line 145" o:spid="_x0000_s1041" style="position:absolute;visibility:visible;mso-wrap-style:square" from="7978,9962" to="8503,10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i/HcQAAADc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H8ygf9n4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qL8dxAAAANwAAAAPAAAAAAAAAAAA&#10;AAAAAKECAABkcnMvZG93bnJldi54bWxQSwUGAAAAAAQABAD5AAAAkgMAAAAA&#10;"/>
                <v:line id="Line 146" o:spid="_x0000_s1042" style="position:absolute;flip:x;visibility:visible;mso-wrap-style:square" from="6952,10338" to="7111,10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Cb+cQAAADcAAAADwAAAGRycy9kb3ducmV2LnhtbERPTWsCMRC9C/6HMIVepGYtWnQ1ihQK&#10;PXipLSvexs10s+xmsk1S3f77RhC8zeN9zmrT21acyYfasYLJOANBXDpdc6Xg6/PtaQ4iRGSNrWNS&#10;8EcBNuvhYIW5dhf+oPM+ViKFcMhRgYmxy6UMpSGLYew64sR9O28xJugrqT1eUrht5XOWvUiLNacG&#10;gx29Giqb/a9VIOe70Y/fnqZN0RwOC1OURXfcKfX40G+XICL18S6+ud91mj+dwf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wJv5xAAAANwAAAAPAAAAAAAAAAAA&#10;AAAAAKECAABkcnMvZG93bnJldi54bWxQSwUGAAAAAAQABAD5AAAAkgMAAAAA&#10;"/>
                <v:line id="Line 147" o:spid="_x0000_s1043" style="position:absolute;visibility:visible;mso-wrap-style:square" from="7298,10338" to="7485,10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<v:line id="Line 148" o:spid="_x0000_s1044" style="position:absolute;flip:x;visibility:visible;mso-wrap-style:square" from="6554,10827" to="6721,10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6gFcQAAADcAAAADwAAAGRycy9kb3ducmV2LnhtbERPTWsCMRC9C/6HMIVepGYtYnU1ihQK&#10;PXipLSvexs10s+xmsk1S3f77RhC8zeN9zmrT21acyYfasYLJOANBXDpdc6Xg6/PtaQ4iRGSNrWNS&#10;8EcBNuvhYIW5dhf+oPM+ViKFcMhRgYmxy6UMpSGLYew64sR9O28xJugrqT1eUrht5XOWzaTFmlOD&#10;wY5eDZXN/tcqkPPd6MdvT9OmaA6HhSnKojvulHp86LdLEJH6eBff3O86zZ++wP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XqAVxAAAANwAAAAPAAAAAAAAAAAA&#10;AAAAAKECAABkcnMvZG93bnJldi54bWxQSwUGAAAAAAQABAD5AAAAkgMAAAAA&#10;"/>
                <v:line id="Line 149" o:spid="_x0000_s1045" style="position:absolute;flip:x;visibility:visible;mso-wrap-style:square" from="8159,10896" to="8288,1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E0Z8cAAADcAAAADwAAAGRycy9kb3ducmV2LnhtbESPQUsDMRCF70L/QxjBi9ispUjdNi1F&#10;EHroxSpbvE0342bZzWSbxHb9985B8DbDe/PeN6vN6Ht1oZjawAYepwUo4jrYlhsDH++vDwtQKSNb&#10;7AOTgR9KsFlPblZY2nDlN7occqMkhFOJBlzOQ6l1qh15TNMwEIv2FaLHLGtstI14lXDf61lRPGmP&#10;LUuDw4FeHNXd4dsb0Iv9/TluT/Ou6o7HZ1fV1fC5N+budtwuQWUa87/573pnBX8utPKMTK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wTRnxwAAANwAAAAPAAAAAAAA&#10;AAAAAAAAAKECAABkcnMvZG93bnJldi54bWxQSwUGAAAAAAQABAD5AAAAlQMAAAAA&#10;"/>
                <v:line id="Line 150" o:spid="_x0000_s1046" style="position:absolute;flip:x;visibility:visible;mso-wrap-style:square" from="6959,11355" to="7118,1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2R/MQAAADcAAAADwAAAGRycy9kb3ducmV2LnhtbERPTWsCMRC9F/ofwgi9lJpVpOhqFBEE&#10;D15qyy69jZtxs+xmsk2ibv99Uyj0No/3OavNYDtxIx8axwom4wwEceV0w7WCj/f9yxxEiMgaO8ek&#10;4JsCbNaPDyvMtbvzG91OsRYphEOOCkyMfS5lqAxZDGPXEyfu4rzFmKCvpfZ4T+G2k9Mse5UWG04N&#10;BnvaGara09UqkPPj85ffnmdt0ZblwhRV0X8elXoaDdsliEhD/Bf/uQ86zZ8t4PeZdIF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jZH8xAAAANwAAAAPAAAAAAAAAAAA&#10;AAAAAKECAABkcnMvZG93bnJldi54bWxQSwUGAAAAAAQABAD5AAAAkgMAAAAA&#10;"/>
                <v:line id="Line 151" o:spid="_x0000_s1047" style="position:absolute;flip:x;visibility:visible;mso-wrap-style:square" from="8429,10368" to="8588,10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6uvMcAAADcAAAADwAAAGRycy9kb3ducmV2LnhtbESPQUsDMRCF74L/IYzgRdqsoqVum5Yi&#10;CB56aZUt3qabcbPsZrImsV3/vXMoeJvhvXnvm+V69L06UUxtYAP30wIUcR1sy42Bj/fXyRxUysgW&#10;+8Bk4JcSrFfXV0ssbTjzjk773CgJ4VSiAZfzUGqdakce0zQMxKJ9hegxyxobbSOeJdz3+qEoZtpj&#10;y9LgcKAXR3W3//EG9Hx79x03x8eu6g6HZ1fV1fC5Neb2ZtwsQGUa87/5cv1mBf9J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bq68xwAAANwAAAAPAAAAAAAA&#10;AAAAAAAAAKECAABkcnMvZG93bnJldi54bWxQSwUGAAAAAAQABAD5AAAAlQMAAAAA&#10;"/>
                <v:line id="Line 152" o:spid="_x0000_s1048" style="position:absolute;visibility:visible;mso-wrap-style:square" from="6907,10854" to="7080,11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aKWM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BopYxAAAANwAAAAPAAAAAAAAAAAA&#10;AAAAAKECAABkcnMvZG93bnJldi54bWxQSwUGAAAAAAQABAD5AAAAkgMAAAAA&#10;"/>
                <v:line id="Line 153" o:spid="_x0000_s1049" style="position:absolute;visibility:visible;mso-wrap-style:square" from="7275,11340" to="7471,11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<v:line id="Line 154" o:spid="_x0000_s1050" style="position:absolute;visibility:visible;mso-wrap-style:square" from="8782,10350" to="9021,10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<v:line id="Line 155" o:spid="_x0000_s1051" style="position:absolute;visibility:visible;mso-wrap-style:square" from="8430,10899" to="8603,11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EpwM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pn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nEpwMUAAADc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56" o:spid="_x0000_s1052" type="#_x0000_t202" style="position:absolute;left:7613;top:9683;width:52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STZcEA&#10;AADcAAAADwAAAGRycy9kb3ducmV2LnhtbERPTYvCMBC9L/gfwgje1sTFLlqNIiuCJ2VdFbwNzdgW&#10;m0lpoq3/3iws7G0e73Pmy85W4kGNLx1rGA0VCOLMmZJzDcefzfsEhA/IBivHpOFJHpaL3tscU+Na&#10;/qbHIeQihrBPUUMRQp1K6bOCLPqhq4kjd3WNxRBhk0vTYBvDbSU/lPqUFkuODQXW9FVQdjvcrYbT&#10;7no5j9U+X9ukbl2nJNup1HrQ71YzEIG68C/+c29NnJ8k8PtMvE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Uk2XBAAAA3AAAAA8AAAAAAAAAAAAAAAAAmAIAAGRycy9kb3du&#10;cmV2LnhtbFBLBQYAAAAABAAEAPUAAACGAwAAAAA=&#10;" filled="f" stroked="f">
                  <v:textbox>
                    <w:txbxContent>
                      <w:p w:rsidR="00712B29" w:rsidRDefault="00712B29" w:rsidP="00712B29">
                        <w:r>
                          <w:rPr>
                            <w:rFonts w:hint="eastAsia"/>
                          </w:rPr>
                          <w:t>62</w:t>
                        </w:r>
                      </w:p>
                    </w:txbxContent>
                  </v:textbox>
                </v:shape>
                <v:shape id="Text Box 157" o:spid="_x0000_s1053" type="#_x0000_t202" style="position:absolute;left:6983;top:9995;width:52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YNEs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ngC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0YNEsAAAADcAAAADwAAAAAAAAAAAAAAAACYAgAAZHJzL2Rvd25y&#10;ZXYueG1sUEsFBgAAAAAEAAQA9QAAAIUDAAAAAA==&#10;" filled="f" stroked="f">
                  <v:textbox>
                    <w:txbxContent>
                      <w:p w:rsidR="00712B29" w:rsidRDefault="00712B29" w:rsidP="00712B29">
                        <w:r>
                          <w:rPr>
                            <w:rFonts w:hint="eastAsia"/>
                          </w:rPr>
                          <w:t>37</w:t>
                        </w:r>
                      </w:p>
                    </w:txbxContent>
                  </v:textbox>
                </v:shape>
                <v:shape id="Text Box 158" o:spid="_x0000_s1054" type="#_x0000_t202" style="position:absolute;left:8407;top:10016;width:630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qoi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njC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KqInBAAAA3AAAAA8AAAAAAAAAAAAAAAAAmAIAAGRycy9kb3du&#10;cmV2LnhtbFBLBQYAAAAABAAEAPUAAACGAwAAAAA=&#10;" filled="f" stroked="f">
                  <v:textbox>
                    <w:txbxContent>
                      <w:p w:rsidR="00712B29" w:rsidRDefault="00712B29" w:rsidP="00712B29">
                        <w:r>
                          <w:rPr>
                            <w:rFonts w:hint="eastAsia"/>
                          </w:rPr>
                          <w:t>25</w:t>
                        </w:r>
                      </w:p>
                    </w:txbxContent>
                  </v:textbox>
                </v:shape>
                <v:shape id="Text Box 159" o:spid="_x0000_s1055" type="#_x0000_t202" style="position:absolute;left:6563;top:10463;width:63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U8+8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0Mo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VPPvEAAAA3AAAAA8AAAAAAAAAAAAAAAAAmAIAAGRycy9k&#10;b3ducmV2LnhtbFBLBQYAAAAABAAEAPUAAACJAwAAAAA=&#10;" filled="f" stroked="f">
                  <v:textbox>
                    <w:txbxContent>
                      <w:p w:rsidR="00712B29" w:rsidRDefault="00712B29" w:rsidP="00712B29">
                        <w:r>
                          <w:rPr>
                            <w:rFonts w:hint="eastAsia"/>
                          </w:rPr>
                          <w:t>19</w:t>
                        </w:r>
                      </w:p>
                    </w:txbxContent>
                  </v:textbox>
                </v:shape>
                <v:shape id="Text Box 160" o:spid="_x0000_s1056" type="#_x0000_t202" style="position:absolute;left:7297;top:10547;width:63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mZYM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2ZlgwgAAANwAAAAPAAAAAAAAAAAAAAAAAJgCAABkcnMvZG93&#10;bnJldi54bWxQSwUGAAAAAAQABAD1AAAAhwMAAAAA&#10;" filled="f" stroked="f">
                  <v:textbox>
                    <w:txbxContent>
                      <w:p w:rsidR="00712B29" w:rsidRDefault="00712B29" w:rsidP="00712B29">
                        <w:r>
                          <w:rPr>
                            <w:rFonts w:hint="eastAsia"/>
                          </w:rPr>
                          <w:t>18</w:t>
                        </w:r>
                      </w:p>
                    </w:txbxContent>
                  </v:textbox>
                </v:shape>
                <v:shape id="Text Box 161" o:spid="_x0000_s1057" type="#_x0000_t202" style="position:absolute;left:8085;top:10535;width:652;height: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/6QM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4Ms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P+kDEAAAA3AAAAA8AAAAAAAAAAAAAAAAAmAIAAGRycy9k&#10;b3ducmV2LnhtbFBLBQYAAAAABAAEAPUAAACJAwAAAAA=&#10;" filled="f" stroked="f">
                  <v:textbox>
                    <w:txbxContent>
                      <w:p w:rsidR="00712B29" w:rsidRDefault="00712B29" w:rsidP="00712B29">
                        <w:r>
                          <w:rPr>
                            <w:rFonts w:hint="eastAsia"/>
                          </w:rPr>
                          <w:t>13</w:t>
                        </w:r>
                      </w:p>
                    </w:txbxContent>
                  </v:textbox>
                </v:shape>
                <v:shape id="Text Box 162" o:spid="_x0000_s1058" type="#_x0000_t202" style="position:absolute;left:8750;top:10610;width:84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Nf28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h/kcL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1/bwgAAANwAAAAPAAAAAAAAAAAAAAAAAJgCAABkcnMvZG93&#10;bnJldi54bWxQSwUGAAAAAAQABAD1AAAAhwMAAAAA&#10;" filled="f" stroked="f">
                  <v:textbox>
                    <w:txbxContent>
                      <w:p w:rsidR="00712B29" w:rsidRDefault="00712B29" w:rsidP="00712B29">
                        <w:r>
                          <w:rPr>
                            <w:rFonts w:hint="eastAsia"/>
                          </w:rPr>
                          <w:t>12</w:t>
                        </w:r>
                      </w:p>
                    </w:txbxContent>
                  </v:textbox>
                </v:shape>
                <v:shape id="Text Box 163" o:spid="_x0000_s1059" type="#_x0000_t202" style="position:absolute;left:6248;top:10931;width:63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HBrM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PEA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HBrMAAAADcAAAADwAAAAAAAAAAAAAAAACYAgAAZHJzL2Rvd25y&#10;ZXYueG1sUEsFBgAAAAAEAAQA9QAAAIUDAAAAAA==&#10;" filled="f" stroked="f">
                  <v:textbox>
                    <w:txbxContent>
                      <w:p w:rsidR="00712B29" w:rsidRDefault="00712B29" w:rsidP="00712B29">
                        <w:r>
                          <w:rPr>
                            <w:rFonts w:hint="eastAsia"/>
                          </w:rPr>
                          <w:t>10</w:t>
                        </w:r>
                      </w:p>
                    </w:txbxContent>
                  </v:textbox>
                </v:shape>
                <v:shape id="Text Box 164" o:spid="_x0000_s1060" type="#_x0000_t202" style="position:absolute;left:6945;top:10940;width:63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1kN8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n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dZDfBAAAA3AAAAA8AAAAAAAAAAAAAAAAAmAIAAGRycy9kb3du&#10;cmV2LnhtbFBLBQYAAAAABAAEAPUAAACGAwAAAAA=&#10;" filled="f" stroked="f">
                  <v:textbox>
                    <w:txbxContent>
                      <w:p w:rsidR="00712B29" w:rsidRDefault="00712B29" w:rsidP="00712B29">
                        <w:r>
                          <w:rPr>
                            <w:rFonts w:hint="eastAsia"/>
                          </w:rPr>
                          <w:t>9</w:t>
                        </w:r>
                      </w:p>
                    </w:txbxContent>
                  </v:textbox>
                </v:shape>
                <v:shape id="Text Box 165" o:spid="_x0000_s1061" type="#_x0000_t202" style="position:absolute;left:7873;top:11027;width:63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T8Q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fr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tPxDwgAAANwAAAAPAAAAAAAAAAAAAAAAAJgCAABkcnMvZG93&#10;bnJldi54bWxQSwUGAAAAAAQABAD1AAAAhwMAAAAA&#10;" filled="f" stroked="f">
                  <v:textbox>
                    <w:txbxContent>
                      <w:p w:rsidR="00712B29" w:rsidRDefault="00712B29" w:rsidP="00712B29">
                        <w:r>
                          <w:rPr>
                            <w:rFonts w:hint="eastAsia"/>
                          </w:rPr>
                          <w:t>6</w:t>
                        </w:r>
                      </w:p>
                    </w:txbxContent>
                  </v:textbox>
                </v:shape>
                <v:shape id="Text Box 166" o:spid="_x0000_s1062" type="#_x0000_t202" style="position:absolute;left:8451;top:11003;width:8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hZ2M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mQM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fhZ2MAAAADcAAAADwAAAAAAAAAAAAAAAACYAgAAZHJzL2Rvd25y&#10;ZXYueG1sUEsFBgAAAAAEAAQA9QAAAIUDAAAAAA==&#10;" filled="f" stroked="f">
                  <v:textbox>
                    <w:txbxContent>
                      <w:p w:rsidR="00712B29" w:rsidRDefault="00712B29" w:rsidP="00712B29">
                        <w:r>
                          <w:rPr>
                            <w:rFonts w:hint="eastAsia"/>
                          </w:rPr>
                          <w:t>7</w:t>
                        </w:r>
                      </w:p>
                    </w:txbxContent>
                  </v:textbox>
                </v:shape>
                <v:shape id="Text Box 167" o:spid="_x0000_s1063" type="#_x0000_t202" style="position:absolute;left:6668;top:11555;width:63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rHr8EA&#10;AADcAAAADwAAAGRycy9kb3ducmV2LnhtbERPTYvCMBC9L/gfwgh7WxNFi1ajiIuwJ2VdFbwNzdgW&#10;m0lpsrb+eyMs7G0e73MWq85W4k6NLx1rGA4UCOLMmZJzDcef7ccUhA/IBivHpOFBHlbL3tsCU+Na&#10;/qb7IeQihrBPUUMRQp1K6bOCLPqBq4kjd3WNxRBhk0vTYBvDbSVHSiXSYsmxocCaNgVlt8Ov1XDa&#10;XS/nsdrnn3ZSt65Tku1Mav3e79ZzEIG68C/+c3+ZOD9J4PVMvE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Eqx6/BAAAA3AAAAA8AAAAAAAAAAAAAAAAAmAIAAGRycy9kb3du&#10;cmV2LnhtbFBLBQYAAAAABAAEAPUAAACGAwAAAAA=&#10;" filled="f" stroked="f">
                  <v:textbox>
                    <w:txbxContent>
                      <w:p w:rsidR="00712B29" w:rsidRDefault="00712B29" w:rsidP="00712B29">
                        <w:r>
                          <w:rPr>
                            <w:rFonts w:hint="eastAsia"/>
                          </w:rPr>
                          <w:t>4</w:t>
                        </w:r>
                      </w:p>
                    </w:txbxContent>
                  </v:textbox>
                </v:shape>
                <v:shape id="Text Box 168" o:spid="_x0000_s1064" type="#_x0000_t202" style="position:absolute;left:7260;top:11570;width:63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<v:textbox>
                    <w:txbxContent>
                      <w:p w:rsidR="00712B29" w:rsidRDefault="00712B29" w:rsidP="00712B29">
                        <w:r>
                          <w:rPr>
                            <w:rFonts w:hint="eastAsia"/>
                          </w:rPr>
                          <w:t>5</w:t>
                        </w:r>
                      </w:p>
                    </w:txbxContent>
                  </v:textbox>
                </v:shape>
                <v:shape id="Text Box 169" o:spid="_x0000_s1065" type="#_x0000_t202" style="position:absolute;left:7320;top:11985;width:1526;height: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<v:textbox>
                    <w:txbxContent>
                      <w:p w:rsidR="00712B29" w:rsidRDefault="00712B29" w:rsidP="00712B29">
                        <w:r>
                          <w:rPr>
                            <w:rFonts w:hint="eastAsia"/>
                          </w:rPr>
                          <w:t>Huffman</w:t>
                        </w:r>
                        <w:r>
                          <w:rPr>
                            <w:rFonts w:hint="eastAsia"/>
                          </w:rPr>
                          <w:t>树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rPr>
          <w:rFonts w:ascii="宋体" w:hAnsi="宋体" w:hint="eastAsia"/>
          <w:szCs w:val="21"/>
          <w:lang w:val="en-GB"/>
        </w:rPr>
        <w:t>3</w:t>
      </w:r>
      <w:r w:rsidR="002F6035">
        <w:rPr>
          <w:rFonts w:ascii="宋体" w:hAnsi="宋体" w:hint="eastAsia"/>
          <w:szCs w:val="21"/>
          <w:lang w:val="en-GB"/>
        </w:rPr>
        <w:t>7</w:t>
      </w:r>
      <w:r>
        <w:rPr>
          <w:rFonts w:ascii="宋体" w:hAnsi="宋体" w:hint="eastAsia"/>
          <w:szCs w:val="21"/>
          <w:lang w:val="en-GB"/>
        </w:rPr>
        <w:t>．</w:t>
      </w:r>
      <w:r w:rsidR="003218CF" w:rsidRPr="0006249E">
        <w:rPr>
          <w:rFonts w:ascii="宋体" w:hAnsi="宋体" w:hint="eastAsia"/>
          <w:szCs w:val="21"/>
          <w:lang w:val="en-GB"/>
        </w:rPr>
        <w:t>画出构造Huffman树如图所示，计算其</w:t>
      </w:r>
      <w:proofErr w:type="gramStart"/>
      <w:r w:rsidR="003218CF" w:rsidRPr="0006249E">
        <w:rPr>
          <w:rFonts w:ascii="宋体" w:hAnsi="宋体" w:hint="eastAsia"/>
          <w:szCs w:val="21"/>
          <w:lang w:val="en-GB"/>
        </w:rPr>
        <w:t>带权路径</w:t>
      </w:r>
      <w:proofErr w:type="gramEnd"/>
      <w:r w:rsidR="003218CF" w:rsidRPr="0006249E">
        <w:rPr>
          <w:rFonts w:ascii="宋体" w:hAnsi="宋体" w:hint="eastAsia"/>
          <w:szCs w:val="21"/>
          <w:lang w:val="en-GB"/>
        </w:rPr>
        <w:t>长度</w:t>
      </w:r>
      <w:r w:rsidR="003218CF">
        <w:rPr>
          <w:rFonts w:ascii="宋体" w:hAnsi="宋体" w:hint="eastAsia"/>
          <w:szCs w:val="21"/>
          <w:lang w:val="en-GB"/>
        </w:rPr>
        <w:t>（</w:t>
      </w:r>
      <w:r w:rsidR="003218CF">
        <w:rPr>
          <w:rFonts w:ascii="宋体" w:hAnsi="宋体"/>
          <w:szCs w:val="21"/>
          <w:lang w:val="en-GB"/>
        </w:rPr>
        <w:t>…</w:t>
      </w:r>
      <w:r w:rsidR="003218CF">
        <w:rPr>
          <w:rFonts w:ascii="宋体" w:hAnsi="宋体" w:hint="eastAsia"/>
          <w:szCs w:val="21"/>
          <w:lang w:val="en-GB"/>
        </w:rPr>
        <w:t>略</w:t>
      </w:r>
      <w:r w:rsidR="003218CF">
        <w:rPr>
          <w:rFonts w:ascii="宋体" w:hAnsi="宋体"/>
          <w:szCs w:val="21"/>
          <w:lang w:val="en-GB"/>
        </w:rPr>
        <w:t>…</w:t>
      </w:r>
      <w:r w:rsidR="003218CF">
        <w:rPr>
          <w:rFonts w:ascii="宋体" w:hAnsi="宋体" w:hint="eastAsia"/>
          <w:szCs w:val="21"/>
          <w:lang w:val="en-GB"/>
        </w:rPr>
        <w:t>）</w:t>
      </w:r>
    </w:p>
    <w:p w:rsidR="00712B29" w:rsidRDefault="00712B29" w:rsidP="00870062">
      <w:pPr>
        <w:snapToGrid w:val="0"/>
        <w:spacing w:line="200" w:lineRule="atLeast"/>
        <w:rPr>
          <w:rFonts w:ascii="宋体" w:hAnsi="宋体"/>
          <w:szCs w:val="21"/>
          <w:lang w:val="en-GB"/>
        </w:rPr>
      </w:pPr>
    </w:p>
    <w:p w:rsidR="00AB73C1" w:rsidRDefault="001C19F0" w:rsidP="000A2FEF">
      <w:pPr>
        <w:rPr>
          <w:rFonts w:ascii="宋体" w:hAnsi="宋体"/>
          <w:szCs w:val="21"/>
          <w:lang w:val="en-GB"/>
        </w:rPr>
      </w:pPr>
      <w:r>
        <w:rPr>
          <w:rFonts w:ascii="宋体" w:hAnsi="宋体" w:hint="eastAsia"/>
          <w:szCs w:val="21"/>
          <w:lang w:val="en-GB"/>
        </w:rPr>
        <w:t>38</w:t>
      </w:r>
    </w:p>
    <w:p w:rsidR="001C19F0" w:rsidRDefault="000C0866" w:rsidP="000A2FEF">
      <w:pPr>
        <w:rPr>
          <w:rFonts w:ascii="宋体" w:hAnsi="宋体"/>
          <w:szCs w:val="21"/>
          <w:lang w:val="en-GB"/>
        </w:rPr>
      </w:pPr>
      <w:r>
        <w:rPr>
          <w:rFonts w:ascii="宋体" w:hAnsi="宋体" w:hint="eastAsia"/>
          <w:szCs w:val="21"/>
          <w:lang w:val="en-GB"/>
        </w:rPr>
        <w:t xml:space="preserve">      0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0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0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0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0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0</w:t>
      </w:r>
    </w:p>
    <w:p w:rsidR="001C19F0" w:rsidRDefault="000C0866" w:rsidP="000A2FEF">
      <w:pPr>
        <w:rPr>
          <w:rFonts w:ascii="宋体" w:hAnsi="宋体"/>
          <w:szCs w:val="21"/>
          <w:lang w:val="en-GB"/>
        </w:rPr>
      </w:pPr>
      <w:r>
        <w:rPr>
          <w:rFonts w:ascii="宋体" w:hAnsi="宋体" w:hint="eastAsia"/>
          <w:szCs w:val="21"/>
          <w:lang w:val="en-GB"/>
        </w:rPr>
        <w:t xml:space="preserve">   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1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0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0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1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0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0</w:t>
      </w:r>
    </w:p>
    <w:p w:rsidR="001C19F0" w:rsidRDefault="000C0866" w:rsidP="000A2FEF">
      <w:pPr>
        <w:rPr>
          <w:rFonts w:ascii="宋体" w:hAnsi="宋体"/>
          <w:szCs w:val="21"/>
          <w:lang w:val="en-GB"/>
        </w:rPr>
      </w:pPr>
      <w:r>
        <w:rPr>
          <w:rFonts w:ascii="宋体" w:hAnsi="宋体" w:hint="eastAsia"/>
          <w:szCs w:val="21"/>
          <w:lang w:val="en-GB"/>
        </w:rPr>
        <w:t xml:space="preserve">      0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1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0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0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0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1</w:t>
      </w:r>
    </w:p>
    <w:p w:rsidR="001C19F0" w:rsidRDefault="000C0866" w:rsidP="000A2FEF">
      <w:pPr>
        <w:rPr>
          <w:rFonts w:ascii="宋体" w:hAnsi="宋体"/>
          <w:szCs w:val="21"/>
          <w:lang w:val="en-GB"/>
        </w:rPr>
      </w:pPr>
      <w:r>
        <w:rPr>
          <w:rFonts w:ascii="宋体" w:hAnsi="宋体" w:hint="eastAsia"/>
          <w:szCs w:val="21"/>
          <w:lang w:val="en-GB"/>
        </w:rPr>
        <w:t xml:space="preserve">      0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0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1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0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1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1</w:t>
      </w:r>
    </w:p>
    <w:p w:rsidR="001C19F0" w:rsidRDefault="000C0866" w:rsidP="000A2FEF">
      <w:pPr>
        <w:rPr>
          <w:rFonts w:ascii="宋体" w:hAnsi="宋体"/>
          <w:szCs w:val="21"/>
          <w:lang w:val="en-GB"/>
        </w:rPr>
      </w:pPr>
      <w:r>
        <w:rPr>
          <w:rFonts w:ascii="宋体" w:hAnsi="宋体" w:hint="eastAsia"/>
          <w:szCs w:val="21"/>
          <w:lang w:val="en-GB"/>
        </w:rPr>
        <w:t xml:space="preserve">      1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0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0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0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0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0</w:t>
      </w:r>
    </w:p>
    <w:p w:rsidR="001C19F0" w:rsidRDefault="000C0866" w:rsidP="000A2FEF">
      <w:pPr>
        <w:rPr>
          <w:rFonts w:ascii="宋体" w:hAnsi="宋体"/>
          <w:szCs w:val="21"/>
          <w:lang w:val="en-GB"/>
        </w:rPr>
      </w:pPr>
      <w:r>
        <w:rPr>
          <w:rFonts w:ascii="宋体" w:hAnsi="宋体" w:hint="eastAsia"/>
          <w:szCs w:val="21"/>
          <w:lang w:val="en-GB"/>
        </w:rPr>
        <w:t xml:space="preserve">      1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1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0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0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1</w:t>
      </w:r>
      <w:r>
        <w:rPr>
          <w:rFonts w:ascii="宋体" w:hAnsi="宋体"/>
          <w:szCs w:val="21"/>
          <w:lang w:val="en-GB"/>
        </w:rPr>
        <w:t xml:space="preserve">   </w:t>
      </w:r>
      <w:r>
        <w:rPr>
          <w:rFonts w:ascii="宋体" w:hAnsi="宋体" w:hint="eastAsia"/>
          <w:szCs w:val="21"/>
          <w:lang w:val="en-GB"/>
        </w:rPr>
        <w:t>0</w:t>
      </w:r>
    </w:p>
    <w:p w:rsidR="000C0866" w:rsidRDefault="000C0866" w:rsidP="000A2FEF">
      <w:pPr>
        <w:rPr>
          <w:rFonts w:ascii="宋体" w:hAnsi="宋体"/>
          <w:szCs w:val="21"/>
          <w:lang w:val="en-GB"/>
        </w:rPr>
      </w:pPr>
    </w:p>
    <w:p w:rsidR="00D07091" w:rsidRDefault="00124598" w:rsidP="000A2FEF">
      <w:pPr>
        <w:rPr>
          <w:rFonts w:ascii="宋体" w:hAnsi="宋体"/>
          <w:szCs w:val="21"/>
          <w:lang w:val="en-GB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9D5D19E" wp14:editId="2AD76734">
                <wp:simplePos x="0" y="0"/>
                <wp:positionH relativeFrom="column">
                  <wp:posOffset>2717636</wp:posOffset>
                </wp:positionH>
                <wp:positionV relativeFrom="paragraph">
                  <wp:posOffset>1424851</wp:posOffset>
                </wp:positionV>
                <wp:extent cx="1867" cy="232452"/>
                <wp:effectExtent l="0" t="0" r="0" b="0"/>
                <wp:wrapNone/>
                <wp:docPr id="346" name="Line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67" cy="23245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969EA15" id="Line 99" o:spid="_x0000_s1026" style="position:absolute;left:0;text-align:left;flip:x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4pt,112.2pt" to="214.15pt,13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1819DF5" wp14:editId="44959AE4">
                <wp:simplePos x="0" y="0"/>
                <wp:positionH relativeFrom="margin">
                  <wp:posOffset>2682049</wp:posOffset>
                </wp:positionH>
                <wp:positionV relativeFrom="paragraph">
                  <wp:posOffset>888365</wp:posOffset>
                </wp:positionV>
                <wp:extent cx="1867" cy="232452"/>
                <wp:effectExtent l="0" t="0" r="36830" b="34290"/>
                <wp:wrapNone/>
                <wp:docPr id="345" name="Line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67" cy="23245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B7CA3F4" id="Line 99" o:spid="_x0000_s1026" style="position:absolute;left:0;text-align:left;flip:x;z-index:25168486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211.2pt,69.95pt" to="211.35pt,8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">
                <w10:wrap anchorx="margin"/>
              </v:line>
            </w:pict>
          </mc:Fallback>
        </mc:AlternateContent>
      </w:r>
      <w:r w:rsidR="00297AFF">
        <w:rPr>
          <w:noProof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1B5EB50A" wp14:editId="1B540CD6">
                <wp:simplePos x="0" y="0"/>
                <wp:positionH relativeFrom="column">
                  <wp:posOffset>2140481</wp:posOffset>
                </wp:positionH>
                <wp:positionV relativeFrom="paragraph">
                  <wp:posOffset>891540</wp:posOffset>
                </wp:positionV>
                <wp:extent cx="786178" cy="231775"/>
                <wp:effectExtent l="0" t="0" r="13970" b="15875"/>
                <wp:wrapNone/>
                <wp:docPr id="340" name="组合 3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86178" cy="231775"/>
                          <a:chOff x="0" y="0"/>
                          <a:chExt cx="786178" cy="231775"/>
                        </a:xfrm>
                      </wpg:grpSpPr>
                      <wps:wsp>
                        <wps:cNvPr id="341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0" y="127379"/>
                            <a:ext cx="3263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2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322997" y="0"/>
                            <a:ext cx="457200" cy="2317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72000" tIns="45720" rIns="36000" bIns="45720" anchor="t" anchorCtr="0" upright="1">
                          <a:noAutofit/>
                        </wps:bodyPr>
                      </wps:wsp>
                      <wps:wsp>
                        <wps:cNvPr id="343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318447" y="22746"/>
                            <a:ext cx="204793" cy="208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7AFF" w:rsidRPr="00ED1DC3" w:rsidRDefault="00297AFF" w:rsidP="00297AFF">
                              <w:pP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</w:pPr>
                              <w:r w:rsidRPr="00ED1DC3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36000" tIns="0" rIns="0" bIns="0" anchor="t" anchorCtr="0" upright="1">
                          <a:noAutofit/>
                        </wps:bodyPr>
                      </wps:wsp>
                      <wps:wsp>
                        <wps:cNvPr id="344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73206" y="18197"/>
                            <a:ext cx="212972" cy="213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7AFF" w:rsidRPr="00ED1DC3" w:rsidRDefault="00297AFF" w:rsidP="00297AFF">
                              <w:pP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</w:pPr>
                              <w:r w:rsidRPr="00ED1DC3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^</w:t>
                              </w:r>
                            </w:p>
                          </w:txbxContent>
                        </wps:txbx>
                        <wps:bodyPr rot="0" vert="horz" wrap="square" lIns="72000" tIns="0" rIns="3600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B5EB50A" id="组合 340" o:spid="_x0000_s1066" style="position:absolute;left:0;text-align:left;margin-left:168.55pt;margin-top:70.2pt;width:61.9pt;height:18.25pt;z-index:251682816" coordsize="7861,23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">
                <v:line id="Line 58" o:spid="_x0000_s1067" style="position:absolute;visibility:visible;mso-wrap-style:square" from="0,1273" to="3263,1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4RRcQAAADcAAAADwAAAGRycy9kb3ducmV2LnhtbESPX0sDMRDE3wW/Q1jBtzbXKkWuTYsI&#10;ik/SfyK+bS/r5fB2cyTp9frtTaHg4zAzv2EWq4Fb1VOIjRcDk3EBiqTytpHawH73OnoCFROKxdYL&#10;GThThNXy9maBpfUn2VC/TbXKEIklGnApdaXWsXLEGMe+I8nejw+MKctQaxvwlOHc6mlRzDRjI3nB&#10;YUcvjqrf7ZENfH9Q6A89uxnVX8fw+ca8rqbG3N8Nz3NQiYb0H762362Bh8cJXM7kI6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zhFFxAAAANwAAAAPAAAAAAAAAAAA&#10;AAAAAKECAABkcnMvZG93bnJldi54bWxQSwUGAAAAAAQABAD5AAAAkgMAAAAA&#10;">
                  <v:stroke endarrow="block" endarrowwidth="narrow"/>
                </v:line>
                <v:rect id="Rectangle 60" o:spid="_x0000_s1068" style="position:absolute;left:3229;width:4572;height:2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GFFsMA&#10;AADcAAAADwAAAGRycy9kb3ducmV2LnhtbESPQYvCMBSE74L/ITzBm6arIlKNIqIoHgSrF2+P5m0b&#10;bF5KE7X77zeC4HGYmW+Yxaq1lXhS441jBT/DBARx7rThQsH1shvMQPiArLFyTAr+yMNq2e0sMNXu&#10;xWd6ZqEQEcI+RQVlCHUqpc9LsuiHriaO3q9rLIYom0LqBl8Rbis5SpKptGg4LpRY06ak/J49rILD&#10;OvGn6mIe2+mp2N9v7cYdd0apfq9dz0EEasM3/GkftILxZATvM/EIyO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BGFFsMAAADcAAAADwAAAAAAAAAAAAAAAACYAgAAZHJzL2Rv&#10;d25yZXYueG1sUEsFBgAAAAAEAAQA9QAAAIgDAAAAAA==&#10;">
                  <v:textbox inset="2mm,,1mm"/>
                </v:rect>
                <v:shape id="_x0000_s1069" type="#_x0000_t202" style="position:absolute;left:3184;top:227;width:2048;height:2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5gruMQA&#10;AADcAAAADwAAAGRycy9kb3ducmV2LnhtbESPT2sCMRTE7wW/Q3iCt5r1D1JXo4igeCmlWw8eH5vn&#10;ZnHzsiRxXb+9KRR6HGbmN8x629tGdORD7VjBZJyBIC6drrlScP45vH+ACBFZY+OYFDwpwHYzeFtj&#10;rt2Dv6krYiUShEOOCkyMbS5lKA1ZDGPXEifv6rzFmKSvpPb4SHDbyGmWLaTFmtOCwZb2hspbcbcK&#10;9h4XX+Xc+OX52Nw+L/erKUKn1GjY71YgIvXxP/zXPmkFs/kMfs+kIyA3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YK7jEAAAA3AAAAA8AAAAAAAAAAAAAAAAAmAIAAGRycy9k&#10;b3ducmV2LnhtbFBLBQYAAAAABAAEAPUAAACJAwAAAAA=&#10;" filled="f" stroked="f">
                  <v:textbox inset="1mm,0,0,0">
                    <w:txbxContent>
                      <w:p w:rsidR="00297AFF" w:rsidRPr="00ED1DC3" w:rsidRDefault="00297AFF" w:rsidP="00297AFF">
                        <w:pP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</w:pPr>
                        <w:r w:rsidRPr="00ED1DC3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b/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shape>
                <v:shape id="_x0000_s1070" type="#_x0000_t202" style="position:absolute;left:5732;top:181;width:2129;height:2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ibZMMA&#10;AADcAAAADwAAAGRycy9kb3ducmV2LnhtbESPUWvCMBSF34X9h3CFvchM3WSMaixlbuCTYNcfcGmu&#10;bbC5KUms3b9fhIGPh3POdzjbYrK9GMkH41jBapmBIG6cNtwqqH++Xz5AhIissXdMCn4pQLF7mm0x&#10;1+7GJxqr2IoE4ZCjgi7GIZcyNB1ZDEs3ECfv7LzFmKRvpfZ4S3Dby9cse5cWDaeFDgf67Ki5VFer&#10;wCxctvfjV3+Mmsv9yZu6qiulnudTuQERaYqP8H/7oBW8rddwP5OO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jibZMMAAADcAAAADwAAAAAAAAAAAAAAAACYAgAAZHJzL2Rv&#10;d25yZXYueG1sUEsFBgAAAAAEAAQA9QAAAIgDAAAAAA==&#10;" filled="f" stroked="f">
                  <v:textbox inset="2mm,0,1mm">
                    <w:txbxContent>
                      <w:p w:rsidR="00297AFF" w:rsidRPr="00ED1DC3" w:rsidRDefault="00297AFF" w:rsidP="00297AFF">
                        <w:pP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</w:pPr>
                        <w:r w:rsidRPr="00ED1DC3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^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97AFF"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027D3D2C" wp14:editId="19A062C8">
                <wp:simplePos x="0" y="0"/>
                <wp:positionH relativeFrom="column">
                  <wp:posOffset>2168857</wp:posOffset>
                </wp:positionH>
                <wp:positionV relativeFrom="paragraph">
                  <wp:posOffset>1419879</wp:posOffset>
                </wp:positionV>
                <wp:extent cx="786178" cy="231775"/>
                <wp:effectExtent l="0" t="0" r="13970" b="15875"/>
                <wp:wrapNone/>
                <wp:docPr id="339" name="组合 3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86178" cy="231775"/>
                          <a:chOff x="0" y="0"/>
                          <a:chExt cx="786178" cy="231775"/>
                        </a:xfrm>
                      </wpg:grpSpPr>
                      <wps:wsp>
                        <wps:cNvPr id="331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0" y="127379"/>
                            <a:ext cx="3263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32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322997" y="0"/>
                            <a:ext cx="457200" cy="2317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72000" tIns="45720" rIns="36000" bIns="45720" anchor="t" anchorCtr="0" upright="1">
                          <a:noAutofit/>
                        </wps:bodyPr>
                      </wps:wsp>
                      <wps:wsp>
                        <wps:cNvPr id="334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318447" y="22746"/>
                            <a:ext cx="204793" cy="208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7AFF" w:rsidRPr="00ED1DC3" w:rsidRDefault="00297AFF" w:rsidP="00297AFF">
                              <w:pP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</w:pPr>
                              <w:r w:rsidRPr="00ED1DC3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36000" tIns="0" rIns="0" bIns="0" anchor="t" anchorCtr="0" upright="1">
                          <a:noAutofit/>
                        </wps:bodyPr>
                      </wps:wsp>
                      <wps:wsp>
                        <wps:cNvPr id="335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73206" y="18197"/>
                            <a:ext cx="212972" cy="213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97AFF" w:rsidRPr="00ED1DC3" w:rsidRDefault="00297AFF" w:rsidP="00297AFF">
                              <w:pP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</w:pPr>
                              <w:r w:rsidRPr="00ED1DC3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^</w:t>
                              </w:r>
                            </w:p>
                          </w:txbxContent>
                        </wps:txbx>
                        <wps:bodyPr rot="0" vert="horz" wrap="square" lIns="72000" tIns="0" rIns="3600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27D3D2C" id="组合 339" o:spid="_x0000_s1071" style="position:absolute;left:0;text-align:left;margin-left:170.8pt;margin-top:111.8pt;width:61.9pt;height:18.25pt;z-index:251674624" coordsize="7861,23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">
                <v:line id="Line 58" o:spid="_x0000_s1072" style="position:absolute;visibility:visible;mso-wrap-style:square" from="0,1273" to="3263,1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hiOMQAAADcAAAADwAAAGRycy9kb3ducmV2LnhtbESPQUvDQBSE7wX/w/IEb+0mLZSSdhtE&#10;UDyJtop4e80+s8G8t2F3m8Z/7wqCx2FmvmF29cS9GinEzouBclGAImm87aQ18Hq8n29AxYRisfdC&#10;Br4pQr2/mu2wsv4iLzQeUqsyRGKFBlxKQ6V1bBwxxoUfSLL36QNjyjK02ga8ZDj3elkUa83YSV5w&#10;ONCdo+brcGYDH08UxtPIbk3t+zm8PTA/N0tjbq6n2y2oRFP6D/+1H62B1aqE3zP5COj9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yGI4xAAAANwAAAAPAAAAAAAAAAAA&#10;AAAAAKECAABkcnMvZG93bnJldi54bWxQSwUGAAAAAAQABAD5AAAAkgMAAAAA&#10;">
                  <v:stroke endarrow="block" endarrowwidth="narrow"/>
                </v:line>
                <v:rect id="Rectangle 60" o:spid="_x0000_s1073" style="position:absolute;left:3229;width:4572;height:2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f2a8EA&#10;AADcAAAADwAAAGRycy9kb3ducmV2LnhtbESPzQrCMBCE74LvEFbwpqkKItUoIoriQfDn4m1p1jbY&#10;bEoTtb69EQSPw8x8w8wWjS3Fk2pvHCsY9BMQxJnThnMFl/OmNwHhA7LG0jEpeJOHxbzdmmGq3YuP&#10;9DyFXEQI+xQVFCFUqZQ+K8ii77uKOHo3V1sMUda51DW+ItyWcpgkY2nRcFwosKJVQdn99LAKdsvE&#10;H8qzeazHh3x7vzYrt98YpbqdZjkFEagJ//CvvdMKRqMhfM/EIyDn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QX9mvBAAAA3AAAAA8AAAAAAAAAAAAAAAAAmAIAAGRycy9kb3du&#10;cmV2LnhtbFBLBQYAAAAABAAEAPUAAACGAwAAAAA=&#10;">
                  <v:textbox inset="2mm,,1mm"/>
                </v:rect>
                <v:shape id="_x0000_s1074" type="#_x0000_t202" style="position:absolute;left:3184;top:227;width:2048;height:2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fAscQA&#10;AADcAAAADwAAAGRycy9kb3ducmV2LnhtbESPT2sCMRTE7wW/Q3iCt5r1D1JXo4igeCmlWw8eH5vn&#10;ZnHzsiRxXb+9KRR6HGbmN8x629tGdORD7VjBZJyBIC6drrlScP45vH+ACBFZY+OYFDwpwHYzeFtj&#10;rt2Dv6krYiUShEOOCkyMbS5lKA1ZDGPXEifv6rzFmKSvpPb4SHDbyGmWLaTFmtOCwZb2hspbcbcK&#10;9h4XX+Xc+OX52Nw+L/erKUKn1GjY71YgIvXxP/zXPmkFs9kcfs+kIyA3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R3wLHEAAAA3AAAAA8AAAAAAAAAAAAAAAAAmAIAAGRycy9k&#10;b3ducmV2LnhtbFBLBQYAAAAABAAEAPUAAACJAwAAAAA=&#10;" filled="f" stroked="f">
                  <v:textbox inset="1mm,0,0,0">
                    <w:txbxContent>
                      <w:p w:rsidR="00297AFF" w:rsidRPr="00ED1DC3" w:rsidRDefault="00297AFF" w:rsidP="00297AFF">
                        <w:pP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</w:pPr>
                        <w:r w:rsidRPr="00ED1DC3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b/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shape>
                <v:shape id="_x0000_s1075" type="#_x0000_t202" style="position:absolute;left:5732;top:181;width:2129;height:2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JNgsMA&#10;AADcAAAADwAAAGRycy9kb3ducmV2LnhtbESPUWvCMBSF3wX/Q7iDvYimKhvSGUtRB3sa2PUHXJq7&#10;Nqy5KUms3b9fBoKPh3POdzj7YrK9GMkH41jBepWBIG6cNtwqqL/elzsQISJr7B2Tgl8KUBzmsz3m&#10;2t34QmMVW5EgHHJU0MU45FKGpiOLYeUG4uR9O28xJulbqT3eEtz2cpNlr9Ki4bTQ4UDHjpqf6moV&#10;mIXLTn48959Rc3m6eFNXdaXU89NUvoGINMVH+N7+0Aq22xf4P5OOgD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JNgsMAAADcAAAADwAAAAAAAAAAAAAAAACYAgAAZHJzL2Rv&#10;d25yZXYueG1sUEsFBgAAAAAEAAQA9QAAAIgDAAAAAA==&#10;" filled="f" stroked="f">
                  <v:textbox inset="2mm,0,1mm">
                    <w:txbxContent>
                      <w:p w:rsidR="00297AFF" w:rsidRPr="00ED1DC3" w:rsidRDefault="00297AFF" w:rsidP="00297AFF">
                        <w:pP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</w:pPr>
                        <w:r w:rsidRPr="00ED1DC3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^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97AFF"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8FA4310" wp14:editId="73EB9453">
                <wp:simplePos x="0" y="0"/>
                <wp:positionH relativeFrom="column">
                  <wp:posOffset>2029851</wp:posOffset>
                </wp:positionH>
                <wp:positionV relativeFrom="paragraph">
                  <wp:posOffset>414428</wp:posOffset>
                </wp:positionV>
                <wp:extent cx="212972" cy="186217"/>
                <wp:effectExtent l="0" t="0" r="0" b="0"/>
                <wp:wrapNone/>
                <wp:docPr id="338" name="Text Box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2972" cy="186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7AFF" w:rsidRPr="00ED1DC3" w:rsidRDefault="00297AFF" w:rsidP="00297AFF">
                            <w:pPr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</w:pPr>
                            <w:r w:rsidRPr="00ED1DC3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^</w:t>
                            </w:r>
                          </w:p>
                        </w:txbxContent>
                      </wps:txbx>
                      <wps:bodyPr rot="0" vert="horz" wrap="square" lIns="72000" tIns="0" rIns="3600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8FA4310" id="Text Box 88" o:spid="_x0000_s1076" type="#_x0000_t202" style="position:absolute;left:0;text-align:left;margin-left:159.85pt;margin-top:32.65pt;width:16.75pt;height:14.6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" filled="f" stroked="f">
                <v:textbox inset="2mm,0,1mm">
                  <w:txbxContent>
                    <w:p w:rsidR="00297AFF" w:rsidRPr="00ED1DC3" w:rsidRDefault="00297AFF" w:rsidP="00297AFF">
                      <w:pPr>
                        <w:rPr>
                          <w:rFonts w:hint="eastAsia"/>
                          <w:b/>
                          <w:sz w:val="18"/>
                          <w:szCs w:val="18"/>
                        </w:rPr>
                      </w:pPr>
                      <w:r w:rsidRPr="00ED1DC3">
                        <w:rPr>
                          <w:rFonts w:hint="eastAsia"/>
                          <w:b/>
                          <w:sz w:val="18"/>
                          <w:szCs w:val="18"/>
                        </w:rPr>
                        <w:t>^</w:t>
                      </w:r>
                    </w:p>
                  </w:txbxContent>
                </v:textbox>
              </v:shape>
            </w:pict>
          </mc:Fallback>
        </mc:AlternateContent>
      </w:r>
      <w:r w:rsidR="00297AFF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FA63A5A" wp14:editId="17194E76">
                <wp:simplePos x="0" y="0"/>
                <wp:positionH relativeFrom="column">
                  <wp:posOffset>2041566</wp:posOffset>
                </wp:positionH>
                <wp:positionV relativeFrom="paragraph">
                  <wp:posOffset>673735</wp:posOffset>
                </wp:positionV>
                <wp:extent cx="212972" cy="186217"/>
                <wp:effectExtent l="0" t="0" r="0" b="0"/>
                <wp:wrapNone/>
                <wp:docPr id="337" name="Text Box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2972" cy="186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7AFF" w:rsidRPr="00ED1DC3" w:rsidRDefault="00297AFF" w:rsidP="00297AFF">
                            <w:pPr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</w:pPr>
                            <w:r w:rsidRPr="00ED1DC3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^</w:t>
                            </w:r>
                          </w:p>
                        </w:txbxContent>
                      </wps:txbx>
                      <wps:bodyPr rot="0" vert="horz" wrap="square" lIns="72000" tIns="0" rIns="3600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FA63A5A" id="_x0000_s1077" type="#_x0000_t202" style="position:absolute;left:0;text-align:left;margin-left:160.75pt;margin-top:53.05pt;width:16.75pt;height:14.6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" filled="f" stroked="f">
                <v:textbox inset="2mm,0,1mm">
                  <w:txbxContent>
                    <w:p w:rsidR="00297AFF" w:rsidRPr="00ED1DC3" w:rsidRDefault="00297AFF" w:rsidP="00297AFF">
                      <w:pPr>
                        <w:rPr>
                          <w:rFonts w:hint="eastAsia"/>
                          <w:b/>
                          <w:sz w:val="18"/>
                          <w:szCs w:val="18"/>
                        </w:rPr>
                      </w:pPr>
                      <w:r w:rsidRPr="00ED1DC3">
                        <w:rPr>
                          <w:rFonts w:hint="eastAsia"/>
                          <w:b/>
                          <w:sz w:val="18"/>
                          <w:szCs w:val="18"/>
                        </w:rPr>
                        <w:t>^</w:t>
                      </w:r>
                    </w:p>
                  </w:txbxContent>
                </v:textbox>
              </v:shape>
            </w:pict>
          </mc:Fallback>
        </mc:AlternateContent>
      </w:r>
      <w:r w:rsidR="00297AFF" w:rsidRPr="00297AFF">
        <w:rPr>
          <w:rFonts w:ascii="宋体" w:hAnsi="宋体"/>
          <w:szCs w:val="21"/>
          <w:lang w:val="en-GB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0E3CE72" wp14:editId="7E73D37C">
                <wp:simplePos x="0" y="0"/>
                <wp:positionH relativeFrom="column">
                  <wp:posOffset>2738120</wp:posOffset>
                </wp:positionH>
                <wp:positionV relativeFrom="paragraph">
                  <wp:posOffset>1414145</wp:posOffset>
                </wp:positionV>
                <wp:extent cx="0" cy="231775"/>
                <wp:effectExtent l="0" t="0" r="0" b="0"/>
                <wp:wrapNone/>
                <wp:docPr id="333" name="Lin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317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4A90890" id="Line 61" o:spid="_x0000_s1026" style="position:absolute;left:0;text-align:left;flip:y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5.6pt,111.35pt" to="215.6pt,12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"/>
            </w:pict>
          </mc:Fallback>
        </mc:AlternateContent>
      </w:r>
      <w:r w:rsidR="00297AFF" w:rsidRPr="00297AFF">
        <w:rPr>
          <w:rFonts w:ascii="宋体" w:hAnsi="宋体"/>
          <w:szCs w:val="21"/>
          <w:lang w:val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C8547B7" wp14:editId="601D0122">
                <wp:simplePos x="0" y="0"/>
                <wp:positionH relativeFrom="column">
                  <wp:posOffset>1798320</wp:posOffset>
                </wp:positionH>
                <wp:positionV relativeFrom="paragraph">
                  <wp:posOffset>895985</wp:posOffset>
                </wp:positionV>
                <wp:extent cx="457200" cy="231775"/>
                <wp:effectExtent l="0" t="0" r="0" b="0"/>
                <wp:wrapNone/>
                <wp:docPr id="324" name="Rectangl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1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72000" tIns="45720" rIns="3600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AFA557E" id="Rectangle 60" o:spid="_x0000_s1026" style="position:absolute;left:0;text-align:left;margin-left:141.6pt;margin-top:70.55pt;width:36pt;height:18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">
                <v:textbox inset="2mm,,1mm"/>
              </v:rect>
            </w:pict>
          </mc:Fallback>
        </mc:AlternateContent>
      </w:r>
      <w:r w:rsidR="00297AFF" w:rsidRPr="00297AFF">
        <w:rPr>
          <w:rFonts w:ascii="宋体" w:hAnsi="宋体"/>
          <w:szCs w:val="21"/>
          <w:lang w:val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3C16465" wp14:editId="3D3557E0">
                <wp:simplePos x="0" y="0"/>
                <wp:positionH relativeFrom="column">
                  <wp:posOffset>1757300</wp:posOffset>
                </wp:positionH>
                <wp:positionV relativeFrom="paragraph">
                  <wp:posOffset>927839</wp:posOffset>
                </wp:positionV>
                <wp:extent cx="236855" cy="222250"/>
                <wp:effectExtent l="0" t="0" r="0" b="0"/>
                <wp:wrapNone/>
                <wp:docPr id="326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855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7AFF" w:rsidRPr="00ED1DC3" w:rsidRDefault="00297AFF" w:rsidP="00297AFF">
                            <w:pPr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</w:pPr>
                            <w:r w:rsidRPr="00ED1DC3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v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72000" tIns="0" rIns="3600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3C16465" id="Text Box 62" o:spid="_x0000_s1078" type="#_x0000_t202" style="position:absolute;left:0;text-align:left;margin-left:138.35pt;margin-top:73.05pt;width:18.65pt;height:17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" filled="f" stroked="f">
                <v:textbox inset="2mm,0,1mm">
                  <w:txbxContent>
                    <w:p w:rsidR="00297AFF" w:rsidRPr="00ED1DC3" w:rsidRDefault="00297AFF" w:rsidP="00297AFF">
                      <w:pPr>
                        <w:rPr>
                          <w:rFonts w:hint="eastAsia"/>
                          <w:b/>
                          <w:sz w:val="18"/>
                          <w:szCs w:val="18"/>
                        </w:rPr>
                      </w:pPr>
                      <w:r w:rsidRPr="00ED1DC3">
                        <w:rPr>
                          <w:rFonts w:hint="eastAsia"/>
                          <w:b/>
                          <w:sz w:val="18"/>
                          <w:szCs w:val="18"/>
                        </w:rPr>
                        <w:t>v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297AFF" w:rsidRPr="00297AFF">
        <w:rPr>
          <w:rFonts w:ascii="宋体" w:hAnsi="宋体"/>
          <w:szCs w:val="21"/>
          <w:lang w:val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278F668" wp14:editId="3591B8F1">
                <wp:simplePos x="0" y="0"/>
                <wp:positionH relativeFrom="column">
                  <wp:posOffset>1355972</wp:posOffset>
                </wp:positionH>
                <wp:positionV relativeFrom="paragraph">
                  <wp:posOffset>898364</wp:posOffset>
                </wp:positionV>
                <wp:extent cx="0" cy="231775"/>
                <wp:effectExtent l="0" t="0" r="0" b="0"/>
                <wp:wrapNone/>
                <wp:docPr id="330" name="Lin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317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E93B3BB" id="Line 61" o:spid="_x0000_s1026" style="position:absolute;left:0;text-align:left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6.75pt,70.75pt" to="106.75pt,8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"/>
            </w:pict>
          </mc:Fallback>
        </mc:AlternateContent>
      </w:r>
      <w:r w:rsidR="00297AFF" w:rsidRPr="00297AFF">
        <w:rPr>
          <w:rFonts w:ascii="宋体" w:hAnsi="宋体"/>
          <w:szCs w:val="21"/>
          <w:lang w:val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270C221" wp14:editId="2AD437E4">
                <wp:simplePos x="0" y="0"/>
                <wp:positionH relativeFrom="column">
                  <wp:posOffset>1133475</wp:posOffset>
                </wp:positionH>
                <wp:positionV relativeFrom="paragraph">
                  <wp:posOffset>891446</wp:posOffset>
                </wp:positionV>
                <wp:extent cx="457200" cy="231775"/>
                <wp:effectExtent l="0" t="0" r="19050" b="15875"/>
                <wp:wrapNone/>
                <wp:docPr id="328" name="Rectangl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</wps:spPr>
                      <wps:bodyPr rot="0" vert="horz" wrap="square" lIns="72000" tIns="45720" rIns="3600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E3ED355" id="Rectangle 92" o:spid="_x0000_s1026" style="position:absolute;left:0;text-align:left;margin-left:89.25pt;margin-top:70.2pt;width:36pt;height:18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" filled="f">
                <v:textbox inset="2mm,,1mm"/>
              </v:rect>
            </w:pict>
          </mc:Fallback>
        </mc:AlternateContent>
      </w:r>
      <w:r w:rsidR="00297AFF" w:rsidRPr="00297AFF">
        <w:rPr>
          <w:rFonts w:ascii="宋体" w:hAnsi="宋体"/>
          <w:szCs w:val="21"/>
          <w:lang w:val="en-GB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A70FFBE" wp14:editId="4C0FF4AA">
                <wp:simplePos x="0" y="0"/>
                <wp:positionH relativeFrom="column">
                  <wp:posOffset>1474470</wp:posOffset>
                </wp:positionH>
                <wp:positionV relativeFrom="paragraph">
                  <wp:posOffset>1026795</wp:posOffset>
                </wp:positionV>
                <wp:extent cx="326390" cy="0"/>
                <wp:effectExtent l="0" t="0" r="0" b="0"/>
                <wp:wrapNone/>
                <wp:docPr id="323" name="Lin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63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73F950B" id="Line 58" o:spid="_x0000_s1026" style="position:absolute;left:0;text-align:lef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6.1pt,80.85pt" to="141.8pt,8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">
                <v:stroke endarrow="block" endarrowwidth="narrow"/>
              </v:line>
            </w:pict>
          </mc:Fallback>
        </mc:AlternateContent>
      </w:r>
      <w:r w:rsidR="00297AFF" w:rsidRPr="00297AFF">
        <w:rPr>
          <w:rFonts w:ascii="宋体" w:hAnsi="宋体"/>
          <w:szCs w:val="21"/>
          <w:lang w:val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B29F307" wp14:editId="335D2225">
                <wp:simplePos x="0" y="0"/>
                <wp:positionH relativeFrom="column">
                  <wp:posOffset>2045970</wp:posOffset>
                </wp:positionH>
                <wp:positionV relativeFrom="paragraph">
                  <wp:posOffset>891540</wp:posOffset>
                </wp:positionV>
                <wp:extent cx="0" cy="231775"/>
                <wp:effectExtent l="0" t="0" r="0" b="0"/>
                <wp:wrapNone/>
                <wp:docPr id="325" name="Lin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317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3838B0D" id="Line 61" o:spid="_x0000_s1026" style="position:absolute;left:0;text-align:lef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1.1pt,70.2pt" to="161.1pt,8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"/>
            </w:pict>
          </mc:Fallback>
        </mc:AlternateContent>
      </w:r>
      <w:r w:rsidR="00297AFF" w:rsidRPr="00297AFF">
        <w:rPr>
          <w:rFonts w:ascii="宋体" w:hAnsi="宋体"/>
          <w:szCs w:val="21"/>
          <w:lang w:val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6F3ADAD" wp14:editId="1D5A7D39">
                <wp:simplePos x="0" y="0"/>
                <wp:positionH relativeFrom="column">
                  <wp:posOffset>806450</wp:posOffset>
                </wp:positionH>
                <wp:positionV relativeFrom="paragraph">
                  <wp:posOffset>1009015</wp:posOffset>
                </wp:positionV>
                <wp:extent cx="326390" cy="0"/>
                <wp:effectExtent l="0" t="0" r="0" b="0"/>
                <wp:wrapNone/>
                <wp:docPr id="327" name="Line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63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1974F9D" id="Line 90" o:spid="_x0000_s1026" style="position:absolute;left:0;text-align:lef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3.5pt,79.45pt" to="89.2pt,7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">
                <v:stroke endarrow="block" endarrowwidth="narrow"/>
              </v:line>
            </w:pict>
          </mc:Fallback>
        </mc:AlternateContent>
      </w:r>
      <w:r w:rsidR="00297AFF" w:rsidRPr="00297AFF">
        <w:rPr>
          <w:rFonts w:ascii="宋体" w:hAnsi="宋体"/>
          <w:szCs w:val="21"/>
          <w:lang w:val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382B01A" wp14:editId="37AA985B">
                <wp:simplePos x="0" y="0"/>
                <wp:positionH relativeFrom="column">
                  <wp:posOffset>1124279</wp:posOffset>
                </wp:positionH>
                <wp:positionV relativeFrom="paragraph">
                  <wp:posOffset>891540</wp:posOffset>
                </wp:positionV>
                <wp:extent cx="321310" cy="200025"/>
                <wp:effectExtent l="0" t="0" r="0" b="0"/>
                <wp:wrapNone/>
                <wp:docPr id="329" name="Text Box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1310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7AFF" w:rsidRPr="00ED1DC3" w:rsidRDefault="00297AFF" w:rsidP="00297AFF">
                            <w:pPr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</w:pPr>
                            <w:r w:rsidRPr="00ED1DC3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v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72000" tIns="0" rIns="3600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382B01A" id="Text Box 94" o:spid="_x0000_s1079" type="#_x0000_t202" style="position:absolute;left:0;text-align:left;margin-left:88.55pt;margin-top:70.2pt;width:25.3pt;height:15.7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" filled="f" stroked="f">
                <v:textbox inset="2mm,0,1mm">
                  <w:txbxContent>
                    <w:p w:rsidR="00297AFF" w:rsidRPr="00ED1DC3" w:rsidRDefault="00297AFF" w:rsidP="00297AFF">
                      <w:pPr>
                        <w:rPr>
                          <w:rFonts w:hint="eastAsia"/>
                          <w:b/>
                          <w:sz w:val="18"/>
                          <w:szCs w:val="18"/>
                        </w:rPr>
                      </w:pPr>
                      <w:r w:rsidRPr="00ED1DC3">
                        <w:rPr>
                          <w:rFonts w:hint="eastAsia"/>
                          <w:b/>
                          <w:sz w:val="18"/>
                          <w:szCs w:val="18"/>
                        </w:rPr>
                        <w:t>v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D07091">
        <w:rPr>
          <w:rFonts w:ascii="宋体" w:hAnsi="宋体" w:hint="eastAsia"/>
          <w:szCs w:val="21"/>
          <w:lang w:val="en-GB"/>
        </w:rPr>
        <w:t xml:space="preserve">      </w:t>
      </w:r>
      <w:r w:rsidR="00D07091" w:rsidRPr="0006249E">
        <w:rPr>
          <w:rFonts w:ascii="宋体" w:hAnsi="宋体"/>
          <w:noProof/>
          <w:szCs w:val="21"/>
        </w:rPr>
        <mc:AlternateContent>
          <mc:Choice Requires="wpg">
            <w:drawing>
              <wp:inline distT="0" distB="0" distL="0" distR="0" wp14:anchorId="5760E933" wp14:editId="3BDF2936">
                <wp:extent cx="1909413" cy="1624246"/>
                <wp:effectExtent l="0" t="0" r="15240" b="33655"/>
                <wp:docPr id="240" name="组合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09413" cy="1624246"/>
                          <a:chOff x="2079" y="8310"/>
                          <a:chExt cx="3066" cy="2808"/>
                        </a:xfrm>
                      </wpg:grpSpPr>
                      <wpg:grpSp>
                        <wpg:cNvPr id="241" name="Group 31"/>
                        <wpg:cNvGrpSpPr>
                          <a:grpSpLocks/>
                        </wpg:cNvGrpSpPr>
                        <wpg:grpSpPr bwMode="auto">
                          <a:xfrm>
                            <a:off x="2079" y="8310"/>
                            <a:ext cx="776" cy="2808"/>
                            <a:chOff x="2079" y="8310"/>
                            <a:chExt cx="776" cy="2808"/>
                          </a:xfrm>
                        </wpg:grpSpPr>
                        <wpg:grpSp>
                          <wpg:cNvPr id="242" name="Group 32"/>
                          <wpg:cNvGrpSpPr>
                            <a:grpSpLocks/>
                          </wpg:cNvGrpSpPr>
                          <wpg:grpSpPr bwMode="auto">
                            <a:xfrm>
                              <a:off x="2079" y="8310"/>
                              <a:ext cx="776" cy="468"/>
                              <a:chOff x="5713" y="7842"/>
                              <a:chExt cx="776" cy="468"/>
                            </a:xfrm>
                          </wpg:grpSpPr>
                          <wps:wsp>
                            <wps:cNvPr id="243" name="Rectangle 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54" y="7842"/>
                                <a:ext cx="735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72000" tIns="45720" rIns="36000" bIns="45720" anchor="t" anchorCtr="0" upright="1">
                              <a:noAutofit/>
                            </wps:bodyPr>
                          </wps:wsp>
                          <wps:wsp>
                            <wps:cNvPr id="244" name="Line 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25" y="7842"/>
                                <a:ext cx="0" cy="46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" name="Text Box 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13" y="7842"/>
                                <a:ext cx="63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D07091" w:rsidRPr="00ED1DC3" w:rsidRDefault="00D07091" w:rsidP="00D07091">
                                  <w:pPr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ED1DC3"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  <w:t>v1</w:t>
                                  </w:r>
                                </w:p>
                              </w:txbxContent>
                            </wps:txbx>
                            <wps:bodyPr rot="0" vert="horz" wrap="square" lIns="72000" tIns="45720" rIns="3600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6" name="Group 36"/>
                          <wpg:cNvGrpSpPr>
                            <a:grpSpLocks/>
                          </wpg:cNvGrpSpPr>
                          <wpg:grpSpPr bwMode="auto">
                            <a:xfrm>
                              <a:off x="2079" y="9246"/>
                              <a:ext cx="776" cy="468"/>
                              <a:chOff x="5713" y="7842"/>
                              <a:chExt cx="776" cy="468"/>
                            </a:xfrm>
                          </wpg:grpSpPr>
                          <wps:wsp>
                            <wps:cNvPr id="247" name="Rectangle 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54" y="7842"/>
                                <a:ext cx="735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72000" tIns="45720" rIns="36000" bIns="45720" anchor="t" anchorCtr="0" upright="1">
                              <a:noAutofit/>
                            </wps:bodyPr>
                          </wps:wsp>
                          <wps:wsp>
                            <wps:cNvPr id="248" name="Line 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25" y="7842"/>
                                <a:ext cx="0" cy="46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9" name="Text Box 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13" y="7842"/>
                                <a:ext cx="63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D07091" w:rsidRPr="00ED1DC3" w:rsidRDefault="00D07091" w:rsidP="00D07091">
                                  <w:pPr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ED1DC3"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  <w:t>v3</w:t>
                                  </w:r>
                                </w:p>
                              </w:txbxContent>
                            </wps:txbx>
                            <wps:bodyPr rot="0" vert="horz" wrap="square" lIns="72000" tIns="45720" rIns="3600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0" name="Group 40"/>
                          <wpg:cNvGrpSpPr>
                            <a:grpSpLocks/>
                          </wpg:cNvGrpSpPr>
                          <wpg:grpSpPr bwMode="auto">
                            <a:xfrm>
                              <a:off x="2079" y="8781"/>
                              <a:ext cx="776" cy="468"/>
                              <a:chOff x="5713" y="7842"/>
                              <a:chExt cx="776" cy="468"/>
                            </a:xfrm>
                          </wpg:grpSpPr>
                          <wps:wsp>
                            <wps:cNvPr id="251" name="Rectangle 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54" y="7842"/>
                                <a:ext cx="735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72000" tIns="45720" rIns="36000" bIns="45720" anchor="t" anchorCtr="0" upright="1">
                              <a:noAutofit/>
                            </wps:bodyPr>
                          </wps:wsp>
                          <wps:wsp>
                            <wps:cNvPr id="252" name="Line 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25" y="7842"/>
                                <a:ext cx="0" cy="46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3" name="Text Box 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13" y="7842"/>
                                <a:ext cx="63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D07091" w:rsidRPr="00ED1DC3" w:rsidRDefault="00D07091" w:rsidP="00D07091">
                                  <w:pPr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ED1DC3"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  <w:t>v2</w:t>
                                  </w:r>
                                </w:p>
                              </w:txbxContent>
                            </wps:txbx>
                            <wps:bodyPr rot="0" vert="horz" wrap="square" lIns="72000" tIns="45720" rIns="3600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4" name="Group 44"/>
                          <wpg:cNvGrpSpPr>
                            <a:grpSpLocks/>
                          </wpg:cNvGrpSpPr>
                          <wpg:grpSpPr bwMode="auto">
                            <a:xfrm>
                              <a:off x="2079" y="9714"/>
                              <a:ext cx="776" cy="468"/>
                              <a:chOff x="5713" y="7842"/>
                              <a:chExt cx="776" cy="468"/>
                            </a:xfrm>
                          </wpg:grpSpPr>
                          <wps:wsp>
                            <wps:cNvPr id="255" name="Rectangle 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54" y="7842"/>
                                <a:ext cx="735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72000" tIns="45720" rIns="36000" bIns="45720" anchor="t" anchorCtr="0" upright="1">
                              <a:noAutofit/>
                            </wps:bodyPr>
                          </wps:wsp>
                          <wps:wsp>
                            <wps:cNvPr id="256" name="Line 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25" y="7842"/>
                                <a:ext cx="0" cy="46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7" name="Text Box 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13" y="7842"/>
                                <a:ext cx="63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D07091" w:rsidRPr="00ED1DC3" w:rsidRDefault="00D07091" w:rsidP="00D07091">
                                  <w:pPr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ED1DC3"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  <w:t>v4</w:t>
                                  </w:r>
                                </w:p>
                              </w:txbxContent>
                            </wps:txbx>
                            <wps:bodyPr rot="0" vert="horz" wrap="square" lIns="72000" tIns="45720" rIns="3600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8" name="Group 48"/>
                          <wpg:cNvGrpSpPr>
                            <a:grpSpLocks/>
                          </wpg:cNvGrpSpPr>
                          <wpg:grpSpPr bwMode="auto">
                            <a:xfrm>
                              <a:off x="2079" y="10182"/>
                              <a:ext cx="776" cy="468"/>
                              <a:chOff x="5713" y="7842"/>
                              <a:chExt cx="776" cy="468"/>
                            </a:xfrm>
                          </wpg:grpSpPr>
                          <wps:wsp>
                            <wps:cNvPr id="259" name="Rectangle 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54" y="7842"/>
                                <a:ext cx="735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72000" tIns="45720" rIns="36000" bIns="45720" anchor="t" anchorCtr="0" upright="1">
                              <a:noAutofit/>
                            </wps:bodyPr>
                          </wps:wsp>
                          <wps:wsp>
                            <wps:cNvPr id="260" name="Line 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25" y="7842"/>
                                <a:ext cx="0" cy="46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1" name="Text Box 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13" y="7842"/>
                                <a:ext cx="63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D07091" w:rsidRPr="00ED1DC3" w:rsidRDefault="00D07091" w:rsidP="00D07091">
                                  <w:pPr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ED1DC3"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  <w:t>v5</w:t>
                                  </w:r>
                                </w:p>
                              </w:txbxContent>
                            </wps:txbx>
                            <wps:bodyPr rot="0" vert="horz" wrap="square" lIns="72000" tIns="45720" rIns="3600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2" name="Group 52"/>
                          <wpg:cNvGrpSpPr>
                            <a:grpSpLocks/>
                          </wpg:cNvGrpSpPr>
                          <wpg:grpSpPr bwMode="auto">
                            <a:xfrm>
                              <a:off x="2079" y="10650"/>
                              <a:ext cx="776" cy="468"/>
                              <a:chOff x="5713" y="7842"/>
                              <a:chExt cx="776" cy="468"/>
                            </a:xfrm>
                          </wpg:grpSpPr>
                          <wps:wsp>
                            <wps:cNvPr id="263" name="Rectangle 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54" y="7842"/>
                                <a:ext cx="735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72000" tIns="45720" rIns="36000" bIns="45720" anchor="t" anchorCtr="0" upright="1">
                              <a:noAutofit/>
                            </wps:bodyPr>
                          </wps:wsp>
                          <wps:wsp>
                            <wps:cNvPr id="264" name="Line 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25" y="7842"/>
                                <a:ext cx="0" cy="46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5" name="Text Box 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13" y="7842"/>
                                <a:ext cx="63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D07091" w:rsidRPr="00ED1DC3" w:rsidRDefault="00D07091" w:rsidP="00D07091">
                                  <w:pPr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ED1DC3"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  <w:t>v6</w:t>
                                  </w:r>
                                </w:p>
                              </w:txbxContent>
                            </wps:txbx>
                            <wps:bodyPr rot="0" vert="horz" wrap="square" lIns="72000" tIns="45720" rIns="3600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67" name="Group 57"/>
                        <wpg:cNvGrpSpPr>
                          <a:grpSpLocks/>
                        </wpg:cNvGrpSpPr>
                        <wpg:grpSpPr bwMode="auto">
                          <a:xfrm>
                            <a:off x="3781" y="9305"/>
                            <a:ext cx="1296" cy="401"/>
                            <a:chOff x="3781" y="9350"/>
                            <a:chExt cx="1296" cy="401"/>
                          </a:xfrm>
                        </wpg:grpSpPr>
                        <wpg:grpSp>
                          <wpg:cNvPr id="269" name="Group 59"/>
                          <wpg:cNvGrpSpPr>
                            <a:grpSpLocks/>
                          </wpg:cNvGrpSpPr>
                          <wpg:grpSpPr bwMode="auto">
                            <a:xfrm>
                              <a:off x="4301" y="9350"/>
                              <a:ext cx="776" cy="401"/>
                              <a:chOff x="6795" y="8846"/>
                              <a:chExt cx="776" cy="401"/>
                            </a:xfrm>
                          </wpg:grpSpPr>
                          <wps:wsp>
                            <wps:cNvPr id="270" name="Rectangle 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36" y="8846"/>
                                <a:ext cx="735" cy="4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72000" tIns="45720" rIns="36000" bIns="45720" anchor="t" anchorCtr="0" upright="1">
                              <a:noAutofit/>
                            </wps:bodyPr>
                          </wps:wsp>
                          <wps:wsp>
                            <wps:cNvPr id="271" name="Line 61"/>
                            <wps:cNvCnPr>
                              <a:cxnSpLocks noChangeShapeType="1"/>
                              <a:stCxn id="270" idx="2"/>
                              <a:endCxn id="270" idx="0"/>
                            </wps:cNvCnPr>
                            <wps:spPr bwMode="auto">
                              <a:xfrm flipV="1">
                                <a:off x="7203" y="8846"/>
                                <a:ext cx="0" cy="40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2" name="Text Box 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795" y="8846"/>
                                <a:ext cx="381" cy="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D07091" w:rsidRPr="00ED1DC3" w:rsidRDefault="00D07091" w:rsidP="00D07091">
                                  <w:pPr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ED1DC3"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  <w:r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72000" tIns="0" rIns="3600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8" name="Line 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81" y="9555"/>
                              <a:ext cx="52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85" name="Group 75"/>
                        <wpg:cNvGrpSpPr>
                          <a:grpSpLocks/>
                        </wpg:cNvGrpSpPr>
                        <wpg:grpSpPr bwMode="auto">
                          <a:xfrm>
                            <a:off x="2709" y="8841"/>
                            <a:ext cx="1286" cy="408"/>
                            <a:chOff x="2709" y="8346"/>
                            <a:chExt cx="1286" cy="408"/>
                          </a:xfrm>
                        </wpg:grpSpPr>
                        <wps:wsp>
                          <wps:cNvPr id="286" name="Line 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09" y="8580"/>
                              <a:ext cx="52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287" name="Group 77"/>
                          <wpg:cNvGrpSpPr>
                            <a:grpSpLocks/>
                          </wpg:cNvGrpSpPr>
                          <wpg:grpSpPr bwMode="auto">
                            <a:xfrm>
                              <a:off x="3219" y="8346"/>
                              <a:ext cx="776" cy="408"/>
                              <a:chOff x="5713" y="7842"/>
                              <a:chExt cx="776" cy="408"/>
                            </a:xfrm>
                          </wpg:grpSpPr>
                          <wps:wsp>
                            <wps:cNvPr id="288" name="Rectangle 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54" y="7842"/>
                                <a:ext cx="735" cy="40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72000" tIns="45720" rIns="36000" bIns="45720" anchor="t" anchorCtr="0" upright="1">
                              <a:noAutofit/>
                            </wps:bodyPr>
                          </wps:wsp>
                          <wps:wsp>
                            <wps:cNvPr id="289" name="Line 79"/>
                            <wps:cNvCnPr>
                              <a:cxnSpLocks noChangeShapeType="1"/>
                              <a:endCxn id="288" idx="2"/>
                            </wps:cNvCnPr>
                            <wps:spPr bwMode="auto">
                              <a:xfrm flipH="1">
                                <a:off x="6121" y="7842"/>
                                <a:ext cx="3" cy="40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0" name="Text Box 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13" y="7842"/>
                                <a:ext cx="630" cy="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D07091" w:rsidRPr="00ED1DC3" w:rsidRDefault="00D07091" w:rsidP="00D07091">
                                  <w:pPr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ED1DC3"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  <w:r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72000" tIns="36000" rIns="3600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91" name="Group 81"/>
                        <wpg:cNvGrpSpPr>
                          <a:grpSpLocks/>
                        </wpg:cNvGrpSpPr>
                        <wpg:grpSpPr bwMode="auto">
                          <a:xfrm>
                            <a:off x="3774" y="8838"/>
                            <a:ext cx="1286" cy="411"/>
                            <a:chOff x="2709" y="8346"/>
                            <a:chExt cx="1286" cy="411"/>
                          </a:xfrm>
                        </wpg:grpSpPr>
                        <wps:wsp>
                          <wps:cNvPr id="292" name="Line 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09" y="8580"/>
                              <a:ext cx="52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293" name="Group 83"/>
                          <wpg:cNvGrpSpPr>
                            <a:grpSpLocks/>
                          </wpg:cNvGrpSpPr>
                          <wpg:grpSpPr bwMode="auto">
                            <a:xfrm>
                              <a:off x="3219" y="8346"/>
                              <a:ext cx="776" cy="411"/>
                              <a:chOff x="5713" y="7842"/>
                              <a:chExt cx="776" cy="411"/>
                            </a:xfrm>
                          </wpg:grpSpPr>
                          <wps:wsp>
                            <wps:cNvPr id="294" name="Rectangle 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54" y="7842"/>
                                <a:ext cx="735" cy="41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72000" tIns="45720" rIns="36000" bIns="45720" anchor="t" anchorCtr="0" upright="1">
                              <a:noAutofit/>
                            </wps:bodyPr>
                          </wps:wsp>
                          <wps:wsp>
                            <wps:cNvPr id="295" name="Line 85"/>
                            <wps:cNvCnPr>
                              <a:cxnSpLocks noChangeShapeType="1"/>
                              <a:endCxn id="294" idx="2"/>
                            </wps:cNvCnPr>
                            <wps:spPr bwMode="auto">
                              <a:xfrm flipH="1">
                                <a:off x="6121" y="7842"/>
                                <a:ext cx="3" cy="41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6" name="Text Box 8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13" y="7842"/>
                                <a:ext cx="630" cy="41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D07091" w:rsidRPr="00ED1DC3" w:rsidRDefault="00D07091" w:rsidP="00D07091">
                                  <w:pPr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ED1DC3"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  <w:r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72000" tIns="36000" rIns="3600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297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2488" y="8350"/>
                            <a:ext cx="39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07091" w:rsidRPr="00ED1DC3" w:rsidRDefault="00D07091" w:rsidP="00D07091">
                              <w:pP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</w:pPr>
                              <w:r w:rsidRPr="00ED1DC3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^</w:t>
                              </w:r>
                            </w:p>
                          </w:txbxContent>
                        </wps:txbx>
                        <wps:bodyPr rot="0" vert="horz" wrap="square" lIns="72000" tIns="45720" rIns="36000" bIns="45720" anchor="t" anchorCtr="0" upright="1">
                          <a:noAutofit/>
                        </wps:bodyPr>
                      </wps:wsp>
                      <wpg:grpSp>
                        <wpg:cNvPr id="299" name="Group 89"/>
                        <wpg:cNvGrpSpPr>
                          <a:grpSpLocks/>
                        </wpg:cNvGrpSpPr>
                        <wpg:grpSpPr bwMode="auto">
                          <a:xfrm>
                            <a:off x="2679" y="9313"/>
                            <a:ext cx="1301" cy="401"/>
                            <a:chOff x="2694" y="8302"/>
                            <a:chExt cx="1301" cy="401"/>
                          </a:xfrm>
                        </wpg:grpSpPr>
                        <wps:wsp>
                          <wps:cNvPr id="300" name="Line 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94" y="8486"/>
                              <a:ext cx="52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301" name="Group 91"/>
                          <wpg:cNvGrpSpPr>
                            <a:grpSpLocks/>
                          </wpg:cNvGrpSpPr>
                          <wpg:grpSpPr bwMode="auto">
                            <a:xfrm>
                              <a:off x="3219" y="8302"/>
                              <a:ext cx="776" cy="401"/>
                              <a:chOff x="5713" y="7798"/>
                              <a:chExt cx="776" cy="401"/>
                            </a:xfrm>
                          </wpg:grpSpPr>
                          <wps:wsp>
                            <wps:cNvPr id="302" name="Rectangle 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54" y="7798"/>
                                <a:ext cx="735" cy="40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72000" tIns="45720" rIns="36000" bIns="45720" anchor="t" anchorCtr="0" upright="1">
                              <a:noAutofit/>
                            </wps:bodyPr>
                          </wps:wsp>
                          <wps:wsp>
                            <wps:cNvPr id="303" name="Line 93"/>
                            <wps:cNvCnPr>
                              <a:cxnSpLocks noChangeShapeType="1"/>
                              <a:endCxn id="302" idx="2"/>
                            </wps:cNvCnPr>
                            <wps:spPr bwMode="auto">
                              <a:xfrm flipH="1">
                                <a:off x="6121" y="7798"/>
                                <a:ext cx="3" cy="40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4" name="Text Box 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13" y="7798"/>
                                <a:ext cx="517" cy="3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D07091" w:rsidRPr="00ED1DC3" w:rsidRDefault="00D07091" w:rsidP="00D07091">
                                  <w:pPr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ED1DC3"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  <w:r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72000" tIns="0" rIns="3600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05" name="Group 95"/>
                        <wpg:cNvGrpSpPr>
                          <a:grpSpLocks/>
                        </wpg:cNvGrpSpPr>
                        <wpg:grpSpPr bwMode="auto">
                          <a:xfrm>
                            <a:off x="2679" y="10181"/>
                            <a:ext cx="1286" cy="403"/>
                            <a:chOff x="2709" y="8345"/>
                            <a:chExt cx="1286" cy="403"/>
                          </a:xfrm>
                        </wpg:grpSpPr>
                        <wps:wsp>
                          <wps:cNvPr id="306" name="Line 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09" y="8580"/>
                              <a:ext cx="52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307" name="Group 97"/>
                          <wpg:cNvGrpSpPr>
                            <a:grpSpLocks/>
                          </wpg:cNvGrpSpPr>
                          <wpg:grpSpPr bwMode="auto">
                            <a:xfrm>
                              <a:off x="3219" y="8345"/>
                              <a:ext cx="776" cy="403"/>
                              <a:chOff x="5713" y="7841"/>
                              <a:chExt cx="776" cy="403"/>
                            </a:xfrm>
                          </wpg:grpSpPr>
                          <wps:wsp>
                            <wps:cNvPr id="308" name="Rectangle 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54" y="7842"/>
                                <a:ext cx="735" cy="40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72000" tIns="45720" rIns="36000" bIns="45720" anchor="t" anchorCtr="0" upright="1">
                              <a:noAutofit/>
                            </wps:bodyPr>
                          </wps:wsp>
                          <wps:wsp>
                            <wps:cNvPr id="309" name="Line 99"/>
                            <wps:cNvCnPr>
                              <a:cxnSpLocks noChangeShapeType="1"/>
                              <a:endCxn id="308" idx="2"/>
                            </wps:cNvCnPr>
                            <wps:spPr bwMode="auto">
                              <a:xfrm flipH="1">
                                <a:off x="6121" y="7842"/>
                                <a:ext cx="3" cy="4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0" name="Text Box 10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13" y="7841"/>
                                <a:ext cx="376" cy="4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D07091" w:rsidRPr="00ED1DC3" w:rsidRDefault="00D07091" w:rsidP="00D07091">
                                  <w:pPr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ED1DC3"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  <w:r w:rsidR="00297AFF"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72000" tIns="36000" rIns="3600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11" name="Group 101"/>
                        <wpg:cNvGrpSpPr>
                          <a:grpSpLocks/>
                        </wpg:cNvGrpSpPr>
                        <wpg:grpSpPr bwMode="auto">
                          <a:xfrm>
                            <a:off x="2705" y="10665"/>
                            <a:ext cx="1286" cy="402"/>
                            <a:chOff x="1655" y="8829"/>
                            <a:chExt cx="1286" cy="402"/>
                          </a:xfrm>
                        </wpg:grpSpPr>
                        <wps:wsp>
                          <wps:cNvPr id="312" name="Line 1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55" y="9063"/>
                              <a:ext cx="52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313" name="Group 103"/>
                          <wpg:cNvGrpSpPr>
                            <a:grpSpLocks/>
                          </wpg:cNvGrpSpPr>
                          <wpg:grpSpPr bwMode="auto">
                            <a:xfrm>
                              <a:off x="2165" y="8829"/>
                              <a:ext cx="776" cy="402"/>
                              <a:chOff x="4659" y="8325"/>
                              <a:chExt cx="776" cy="402"/>
                            </a:xfrm>
                          </wpg:grpSpPr>
                          <wps:wsp>
                            <wps:cNvPr id="314" name="Rectangle 1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00" y="8325"/>
                                <a:ext cx="735" cy="40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72000" tIns="45720" rIns="36000" bIns="45720" anchor="t" anchorCtr="0" upright="1">
                              <a:noAutofit/>
                            </wps:bodyPr>
                          </wps:wsp>
                          <wps:wsp>
                            <wps:cNvPr id="315" name="Line 105"/>
                            <wps:cNvCnPr>
                              <a:cxnSpLocks noChangeShapeType="1"/>
                              <a:endCxn id="314" idx="2"/>
                            </wps:cNvCnPr>
                            <wps:spPr bwMode="auto">
                              <a:xfrm flipH="1">
                                <a:off x="5067" y="8325"/>
                                <a:ext cx="3" cy="4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6" name="Text Box 10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59" y="8377"/>
                                <a:ext cx="630" cy="34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D07091" w:rsidRPr="00ED1DC3" w:rsidRDefault="00D07091" w:rsidP="00D07091">
                                  <w:pPr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ED1DC3"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  <w:r w:rsidR="00297AFF"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72000" tIns="0" rIns="3600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17" name="Group 107"/>
                        <wpg:cNvGrpSpPr>
                          <a:grpSpLocks/>
                        </wpg:cNvGrpSpPr>
                        <wpg:grpSpPr bwMode="auto">
                          <a:xfrm>
                            <a:off x="3860" y="10665"/>
                            <a:ext cx="1285" cy="402"/>
                            <a:chOff x="1655" y="8829"/>
                            <a:chExt cx="1285" cy="402"/>
                          </a:xfrm>
                        </wpg:grpSpPr>
                        <wps:wsp>
                          <wps:cNvPr id="318" name="Line 1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55" y="9063"/>
                              <a:ext cx="52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319" name="Group 109"/>
                          <wpg:cNvGrpSpPr>
                            <a:grpSpLocks/>
                          </wpg:cNvGrpSpPr>
                          <wpg:grpSpPr bwMode="auto">
                            <a:xfrm>
                              <a:off x="2164" y="8829"/>
                              <a:ext cx="776" cy="402"/>
                              <a:chOff x="4658" y="8325"/>
                              <a:chExt cx="776" cy="402"/>
                            </a:xfrm>
                          </wpg:grpSpPr>
                          <wps:wsp>
                            <wps:cNvPr id="320" name="Rectangle 1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699" y="8325"/>
                                <a:ext cx="735" cy="40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72000" tIns="45720" rIns="36000" bIns="45720" anchor="t" anchorCtr="0" upright="1">
                              <a:noAutofit/>
                            </wps:bodyPr>
                          </wps:wsp>
                          <wps:wsp>
                            <wps:cNvPr id="321" name="Line 111"/>
                            <wps:cNvCnPr>
                              <a:cxnSpLocks noChangeShapeType="1"/>
                              <a:endCxn id="320" idx="2"/>
                            </wps:cNvCnPr>
                            <wps:spPr bwMode="auto">
                              <a:xfrm flipH="1">
                                <a:off x="5066" y="8325"/>
                                <a:ext cx="4" cy="4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2" name="Text Box 1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58" y="8369"/>
                                <a:ext cx="459" cy="35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D07091" w:rsidRPr="00ED1DC3" w:rsidRDefault="00D07091" w:rsidP="00D07091">
                                  <w:pPr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ED1DC3">
                                    <w:rPr>
                                      <w:rFonts w:hint="eastAsia"/>
                                      <w:b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  <w:r w:rsidR="00297AFF"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72000" tIns="0" rIns="3600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298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3630" y="10238"/>
                            <a:ext cx="342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07091" w:rsidRPr="00ED1DC3" w:rsidRDefault="00D07091" w:rsidP="00D07091">
                              <w:pP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</w:pPr>
                              <w:r w:rsidRPr="00ED1DC3"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^</w:t>
                              </w:r>
                            </w:p>
                          </w:txbxContent>
                        </wps:txbx>
                        <wps:bodyPr rot="0" vert="horz" wrap="square" lIns="72000" tIns="0" rIns="3600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760E933" id="组合 240" o:spid="_x0000_s1080" style="width:150.35pt;height:127.9pt;mso-position-horizontal-relative:char;mso-position-vertical-relative:line" coordorigin="2079,8310" coordsize="3066,28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">
                <v:group id="Group 31" o:spid="_x0000_s1081" style="position:absolute;left:2079;top:8310;width:776;height:2808" coordorigin="2079,8310" coordsize="776,2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ne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ne8QAAADcAAAA&#10;DwAAAAAAAAAAAAAAAACqAgAAZHJzL2Rvd25yZXYueG1sUEsFBgAAAAAEAAQA+gAAAJsDAAAAAA==&#10;">
                  <v:group id="Group 32" o:spid="_x0000_s1082" style="position:absolute;left:2079;top:8310;width:776;height:468" coordorigin="5713,7842" coordsize="776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V5D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Hykc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VeQzFAAAA3AAA&#10;AA8AAAAAAAAAAAAAAAAAqgIAAGRycy9kb3ducmV2LnhtbFBLBQYAAAAABAAEAPoAAACcAwAAAAA=&#10;">
                    <v:rect id="Rectangle 33" o:spid="_x0000_s1083" style="position:absolute;left:5754;top:7842;width:73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wvEMMA&#10;AADcAAAADwAAAGRycy9kb3ducmV2LnhtbESPQYvCMBSE74L/ITzBm6arIlKNIqIoHgSrF2+P5m0b&#10;bF5KE7X77zeC4HGYmW+Yxaq1lXhS441jBT/DBARx7rThQsH1shvMQPiArLFyTAr+yMNq2e0sMNXu&#10;xWd6ZqEQEcI+RQVlCHUqpc9LsuiHriaO3q9rLIYom0LqBl8Rbis5SpKptGg4LpRY06ak/J49rILD&#10;OvGn6mIe2+mp2N9v7cYdd0apfq9dz0EEasM3/GkftILRZAzvM/EIyO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wvEMMAAADcAAAADwAAAAAAAAAAAAAAAACYAgAAZHJzL2Rv&#10;d25yZXYueG1sUEsFBgAAAAAEAAQA9QAAAIgDAAAAAA==&#10;">
                      <v:textbox inset="2mm,,1mm"/>
                    </v:rect>
                    <v:line id="Line 34" o:spid="_x0000_s1084" style="position:absolute;visibility:visible;mso-wrap-style:square" from="6125,7842" to="6125,8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3eYccAAADcAAAADwAAAGRycy9kb3ducmV2LnhtbESPT2vCQBTE74V+h+UJvdWNVoJEV5GW&#10;gvYg9Q/o8Zl9TdJm34bdbZJ++64geBxm5jfMfNmbWrTkfGVZwWiYgCDOra64UHA8vD9PQfiArLG2&#10;TAr+yMNy8fgwx0zbjnfU7kMhIoR9hgrKEJpMSp+XZNAPbUMcvS/rDIYoXSG1wy7CTS3HSZJKgxXH&#10;hRIbei0p/9n/GgXbl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jd5hxwAAANwAAAAPAAAAAAAA&#10;AAAAAAAAAKECAABkcnMvZG93bnJldi54bWxQSwUGAAAAAAQABAD5AAAAlQMAAAAA&#10;"/>
                    <v:shape id="Text Box 35" o:spid="_x0000_s1085" type="#_x0000_t202" style="position:absolute;left:5713;top:7842;width:63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RxR8QA&#10;AADcAAAADwAAAGRycy9kb3ducmV2LnhtbESPT2sCMRTE70K/Q3gFL6LZihbdGqX4BwuetILXx+Z1&#10;d+nmJU2irt/eCAWPw8z8hpktWtOIC/lQW1bwNshAEBdW11wqOH5v+hMQISJrbCyTghsFWMxfOjPM&#10;tb3yni6HWIoE4ZCjgipGl0sZiooMhoF1xMn7sd5gTNKXUnu8Jrhp5DDL3qXBmtNChY6WFRW/h7NR&#10;8NeO5ZrXW3eK0q9604l3Pdop1X1tPz9ARGrjM/zf/tIKhqMxPM6kIy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0cUfEAAAA3AAAAA8AAAAAAAAAAAAAAAAAmAIAAGRycy9k&#10;b3ducmV2LnhtbFBLBQYAAAAABAAEAPUAAACJAwAAAAA=&#10;" filled="f" stroked="f">
                      <v:textbox inset="2mm,,1mm">
                        <w:txbxContent>
                          <w:p w:rsidR="00D07091" w:rsidRPr="00ED1DC3" w:rsidRDefault="00D07091" w:rsidP="00D07091">
                            <w:pPr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</w:pPr>
                            <w:r w:rsidRPr="00ED1DC3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v1</w:t>
                            </w:r>
                          </w:p>
                        </w:txbxContent>
                      </v:textbox>
                    </v:shape>
                  </v:group>
                  <v:group id="Group 36" o:spid="_x0000_s1086" style="position:absolute;left:2079;top:9246;width:776;height:468" coordorigin="5713,7842" coordsize="776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  <v:rect id="Rectangle 37" o:spid="_x0000_s1087" style="position:absolute;left:5754;top:7842;width:73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cpE8QA&#10;AADcAAAADwAAAGRycy9kb3ducmV2LnhtbESPQWvCQBSE7wX/w/KE3ppNQ1GJriJBUXoQNF68PbKv&#10;yWL2bciumv77bkHwOMzMN8xiNdhW3Kn3xrGCzyQFQVw5bbhWcC63HzMQPiBrbB2Tgl/ysFqO3haY&#10;a/fgI91PoRYRwj5HBU0IXS6lrxqy6BPXEUfvx/UWQ5R9LXWPjwi3rczSdCItGo4LDXZUNFRdTzer&#10;YL9O/aEtzW0zOdS762Uo3PfWKPU+HtZzEIGG8Ao/23utIPuawv+ZeAT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HKRPEAAAA3AAAAA8AAAAAAAAAAAAAAAAAmAIAAGRycy9k&#10;b3ducmV2LnhtbFBLBQYAAAAABAAEAPUAAACJAwAAAAA=&#10;">
                      <v:textbox inset="2mm,,1mm"/>
                    </v:rect>
                    <v:line id="Line 38" o:spid="_x0000_s1088" style="position:absolute;visibility:visible;mso-wrap-style:square" from="6125,7842" to="6125,8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DUZM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eBL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A1GTDAAAA3AAAAA8AAAAAAAAAAAAA&#10;AAAAoQIAAGRycy9kb3ducmV2LnhtbFBLBQYAAAAABAAEAPkAAACRAwAAAAA=&#10;"/>
                    <v:shape id="Text Box 39" o:spid="_x0000_s1089" type="#_x0000_t202" style="position:absolute;left:5713;top:7842;width:63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l7QsQA&#10;AADcAAAADwAAAGRycy9kb3ducmV2LnhtbESPQWsCMRSE7wX/Q3hCL1KzlVZ03awUq1joqVrw+tg8&#10;dxc3LzGJuv33plDocZiZb5hi2ZtOXMmH1rKC53EGgriyuuVawfd+8zQDESKyxs4yKfihAMty8FBg&#10;ru2Nv+i6i7VIEA45KmhidLmUoWrIYBhbR5y8o/UGY5K+ltrjLcFNJydZNpUGW04LDTpaNVSddhej&#10;4Ny/yjWvt+4QpX8fzWfejehTqcdh/7YAEamP/+G/9odWMHmZw++ZdARk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5e0LEAAAA3AAAAA8AAAAAAAAAAAAAAAAAmAIAAGRycy9k&#10;b3ducmV2LnhtbFBLBQYAAAAABAAEAPUAAACJAwAAAAA=&#10;" filled="f" stroked="f">
                      <v:textbox inset="2mm,,1mm">
                        <w:txbxContent>
                          <w:p w:rsidR="00D07091" w:rsidRPr="00ED1DC3" w:rsidRDefault="00D07091" w:rsidP="00D07091">
                            <w:pPr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</w:pPr>
                            <w:r w:rsidRPr="00ED1DC3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v3</w:t>
                            </w:r>
                          </w:p>
                        </w:txbxContent>
                      </v:textbox>
                    </v:shape>
                  </v:group>
                  <v:group id="Group 40" o:spid="_x0000_s1090" style="position:absolute;left:2079;top:8781;width:776;height:468" coordorigin="5713,7842" coordsize="776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LUP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UtQ9wwAAANwAAAAP&#10;AAAAAAAAAAAAAAAAAKoCAABkcnMvZG93bnJldi54bWxQSwUGAAAAAAQABAD6AAAAmgMAAAAA&#10;">
                    <v:rect id="Rectangle 41" o:spid="_x0000_s1091" style="position:absolute;left:5754;top:7842;width:73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uCIcEA&#10;AADcAAAADwAAAGRycy9kb3ducmV2LnhtbESPzQrCMBCE74LvEFbwpqmCItUoIoriQfDn4m1p1jbY&#10;bEoTtb69EQSPw8x8w8wWjS3Fk2pvHCsY9BMQxJnThnMFl/OmNwHhA7LG0jEpeJOHxbzdmmGq3YuP&#10;9DyFXEQI+xQVFCFUqZQ+K8ii77uKOHo3V1sMUda51DW+ItyWcpgkY2nRcFwosKJVQdn99LAKdsvE&#10;H8qzeazHh3x7vzYrt98YpbqdZjkFEagJ//CvvdMKhqMBfM/EIyDn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/7giHBAAAA3AAAAA8AAAAAAAAAAAAAAAAAmAIAAGRycy9kb3du&#10;cmV2LnhtbFBLBQYAAAAABAAEAPUAAACGAwAAAAA=&#10;">
                      <v:textbox inset="2mm,,1mm"/>
                    </v:rect>
                    <v:line id="Line 42" o:spid="_x0000_s1092" style="position:absolute;visibility:visible;mso-wrap-style:square" from="6125,7842" to="6125,8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F1U8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8XVTxwAAANwAAAAPAAAAAAAA&#10;AAAAAAAAAKECAABkcnMvZG93bnJldi54bWxQSwUGAAAAAAQABAD5AAAAlQMAAAAA&#10;"/>
                    <v:shape id="Text Box 43" o:spid="_x0000_s1093" type="#_x0000_t202" style="position:absolute;left:5713;top:7842;width:63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jadcQA&#10;AADcAAAADwAAAGRycy9kb3ducmV2LnhtbESPT2sCMRTE70K/Q3gFL6LZKhbdGqX4BwuetILXx+Z1&#10;d+nmJU2irt/eCAWPw8z8hpktWtOIC/lQW1bwNshAEBdW11wqOH5v+hMQISJrbCyTghsFWMxfOjPM&#10;tb3yni6HWIoE4ZCjgipGl0sZiooMhoF1xMn7sd5gTNKXUnu8Jrhp5DDL3qXBmtNChY6WFRW/h7NR&#10;8NeO5ZrXW3eK0q9604l3Pdop1X1tPz9ARGrjM/zf/tIKhuMRPM6kIy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I2nXEAAAA3AAAAA8AAAAAAAAAAAAAAAAAmAIAAGRycy9k&#10;b3ducmV2LnhtbFBLBQYAAAAABAAEAPUAAACJAwAAAAA=&#10;" filled="f" stroked="f">
                      <v:textbox inset="2mm,,1mm">
                        <w:txbxContent>
                          <w:p w:rsidR="00D07091" w:rsidRPr="00ED1DC3" w:rsidRDefault="00D07091" w:rsidP="00D07091">
                            <w:pPr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</w:pPr>
                            <w:r w:rsidRPr="00ED1DC3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v2</w:t>
                            </w:r>
                          </w:p>
                        </w:txbxContent>
                      </v:textbox>
                    </v:shape>
                  </v:group>
                  <v:group id="Group 44" o:spid="_x0000_s1094" style="position:absolute;left:2079;top:9714;width:776;height:468" coordorigin="5713,7842" coordsize="776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nSPs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pC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adI+xgAAANwA&#10;AAAPAAAAAAAAAAAAAAAAAKoCAABkcnMvZG93bnJldi54bWxQSwUGAAAAAAQABAD6AAAAnQMAAAAA&#10;">
                    <v:rect id="Rectangle 45" o:spid="_x0000_s1095" style="position:absolute;left:5754;top:7842;width:73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CEIsEA&#10;AADcAAAADwAAAGRycy9kb3ducmV2LnhtbESPzQrCMBCE74LvEFbwpqmCItUoIoriQfDn4m1p1jbY&#10;bEoTtb69EQSPw8x8w8wWjS3Fk2pvHCsY9BMQxJnThnMFl/OmNwHhA7LG0jEpeJOHxbzdmmGq3YuP&#10;9DyFXEQI+xQVFCFUqZQ+K8ii77uKOHo3V1sMUda51DW+ItyWcpgkY2nRcFwosKJVQdn99LAKdsvE&#10;H8qzeazHh3x7vzYrt98YpbqdZjkFEagJ//CvvdMKhqMRfM/EIyDn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DAhCLBAAAA3AAAAA8AAAAAAAAAAAAAAAAAmAIAAGRycy9kb3du&#10;cmV2LnhtbFBLBQYAAAAABAAEAPUAAACGAwAAAAA=&#10;">
                      <v:textbox inset="2mm,,1mm"/>
                    </v:rect>
                    <v:line id="Line 46" o:spid="_x0000_s1096" style="position:absolute;visibility:visible;mso-wrap-style:square" from="6125,7842" to="6125,8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pzUM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U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7Kc1DGAAAA3AAAAA8AAAAAAAAA&#10;AAAAAAAAoQIAAGRycy9kb3ducmV2LnhtbFBLBQYAAAAABAAEAPkAAACUAwAAAAA=&#10;"/>
                    <v:shape id="Text Box 47" o:spid="_x0000_s1097" type="#_x0000_t202" style="position:absolute;left:5713;top:7842;width:63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PcdsQA&#10;AADcAAAADwAAAGRycy9kb3ducmV2LnhtbESPT2sCMRTE74V+h/AKXkSzClrdGqX4BwuetILXx+Z1&#10;d+nmJSZR129vCkKPw8z8hpktWtOIK/lQW1Yw6GcgiAuray4VHL83vQmIEJE1NpZJwZ0CLOavLzPM&#10;tb3xnq6HWIoE4ZCjgipGl0sZiooMhr51xMn7sd5gTNKXUnu8Jbhp5DDLxtJgzWmhQkfLiorfw8Uo&#10;OLcjueb11p2i9KvudOJdl3ZKdd7azw8Qkdr4H362v7SC4egd/s6kIy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z3HbEAAAA3AAAAA8AAAAAAAAAAAAAAAAAmAIAAGRycy9k&#10;b3ducmV2LnhtbFBLBQYAAAAABAAEAPUAAACJAwAAAAA=&#10;" filled="f" stroked="f">
                      <v:textbox inset="2mm,,1mm">
                        <w:txbxContent>
                          <w:p w:rsidR="00D07091" w:rsidRPr="00ED1DC3" w:rsidRDefault="00D07091" w:rsidP="00D07091">
                            <w:pPr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</w:pPr>
                            <w:r w:rsidRPr="00ED1DC3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v4</w:t>
                            </w:r>
                          </w:p>
                        </w:txbxContent>
                      </v:textbox>
                    </v:shape>
                  </v:group>
                  <v:group id="Group 48" o:spid="_x0000_s1098" style="position:absolute;left:2079;top:10182;width:776;height:468" coordorigin="5713,7842" coordsize="776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STYO8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Vgb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JNg7wwAAANwAAAAP&#10;AAAAAAAAAAAAAAAAAKoCAABkcnMvZG93bnJldi54bWxQSwUGAAAAAAQABAD6AAAAmgMAAAAA&#10;">
                    <v:rect id="Rectangle 49" o:spid="_x0000_s1099" style="position:absolute;left:5754;top:7842;width:73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2OJ8QA&#10;AADcAAAADwAAAGRycy9kb3ducmV2LnhtbESPQWvCQBSE7wX/w/KE3ppNAxWNriJBUXoQNF68PbKv&#10;yWL2bciumv77bkHwOMzMN8xiNdhW3Kn3xrGCzyQFQVw5bbhWcC63H1MQPiBrbB2Tgl/ysFqO3haY&#10;a/fgI91PoRYRwj5HBU0IXS6lrxqy6BPXEUfvx/UWQ5R9LXWPjwi3rczSdCItGo4LDXZUNFRdTzer&#10;YL9O/aEtzW0zOdS762Uo3PfWKPU+HtZzEIGG8Ao/23utIPuawf+ZeAT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NjifEAAAA3AAAAA8AAAAAAAAAAAAAAAAAmAIAAGRycy9k&#10;b3ducmV2LnhtbFBLBQYAAAAABAAEAPUAAACJAwAAAAA=&#10;">
                      <v:textbox inset="2mm,,1mm"/>
                    </v:rect>
                    <v:line id="Line 50" o:spid="_x0000_s1100" style="position:absolute;visibility:visible;mso-wrap-style:square" from="6125,7842" to="6125,8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OEAsQAAADcAAAADwAAAGRycy9kb3ducmV2LnhtbERPy2rCQBTdF/oPwy10VydaCJI6EbEU&#10;tAupD6jLm8w1SZu5E2amSfz7zkJweTjvxXI0rejJ+caygukkAUFcWt1wpeB0/HiZg/ABWWNrmRRc&#10;ycMyf3xYYKbtwHvqD6ESMYR9hgrqELpMSl/WZNBPbEccuYt1BkOErpLa4RDDTStnSZJKgw3Hhho7&#10;WtdU/h7+jILd61far7afm/F7mxbl+744/wxOqeencfUGItAY7uKbe6MVzNI4P56JR0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A4QCxAAAANwAAAAPAAAAAAAAAAAA&#10;AAAAAKECAABkcnMvZG93bnJldi54bWxQSwUGAAAAAAQABAD5AAAAkgMAAAAA&#10;"/>
                    <v:shape id="Text Box 51" o:spid="_x0000_s1101" type="#_x0000_t202" style="position:absolute;left:5713;top:7842;width:63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orJMMA&#10;AADcAAAADwAAAGRycy9kb3ducmV2LnhtbESPT2sCMRTE7wW/Q3hCL6JZBUW3RhH/oNBTVej1sXnd&#10;Xbp5iUmq67c3gtDjMDO/YebL1jTiSj7UlhUMBxkI4sLqmksF59OuPwURIrLGxjIpuFOA5aLzNsdc&#10;2xt/0fUYS5EgHHJUUMXocilDUZHBMLCOOHk/1huMSfpSao+3BDeNHGXZRBqsOS1U6GhdUfF7/DMK&#10;Lu1Ybnm7d99R+k1vNvWuR59KvXfb1QeISG38D7/aB61gNBnC80w6AnL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jorJMMAAADcAAAADwAAAAAAAAAAAAAAAACYAgAAZHJzL2Rv&#10;d25yZXYueG1sUEsFBgAAAAAEAAQA9QAAAIgDAAAAAA==&#10;" filled="f" stroked="f">
                      <v:textbox inset="2mm,,1mm">
                        <w:txbxContent>
                          <w:p w:rsidR="00D07091" w:rsidRPr="00ED1DC3" w:rsidRDefault="00D07091" w:rsidP="00D07091">
                            <w:pPr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</w:pPr>
                            <w:r w:rsidRPr="00ED1DC3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v5</w:t>
                            </w:r>
                          </w:p>
                        </w:txbxContent>
                      </v:textbox>
                    </v:shape>
                  </v:group>
                  <v:group id="Group 52" o:spid="_x0000_s1102" style="position:absolute;left:2079;top:10650;width:776;height:468" coordorigin="5713,7842" coordsize="776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qAlbM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qAlbMQAAADcAAAA&#10;DwAAAAAAAAAAAAAAAACqAgAAZHJzL2Rvd25yZXYueG1sUEsFBgAAAAAEAAQA+gAAAJsDAAAAAA==&#10;">
                    <v:rect id="Rectangle 53" o:spid="_x0000_s1103" style="position:absolute;left:5754;top:7842;width:73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lzcMIA&#10;AADcAAAADwAAAGRycy9kb3ducmV2LnhtbESPzarCMBSE94LvEI7gTlMVilSjiCjKXQj+bNwdmmMb&#10;bE5KE7W+vbkguBxm5htmvmxtJZ7UeONYwWiYgCDOnTZcKLict4MpCB+QNVaOScGbPCwX3c4cM+1e&#10;fKTnKRQiQthnqKAMoc6k9HlJFv3Q1cTRu7nGYoiyKaRu8BXhtpLjJEmlRcNxocSa1iXl99PDKtiv&#10;En+ozuaxSQ/F7n5t1+5va5Tq99rVDESgNvzC3/ZeKxinE/g/E4+AXH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CXNwwgAAANwAAAAPAAAAAAAAAAAAAAAAAJgCAABkcnMvZG93&#10;bnJldi54bWxQSwUGAAAAAAQABAD1AAAAhwMAAAAA&#10;">
                      <v:textbox inset="2mm,,1mm"/>
                    </v:rect>
                    <v:line id="Line 54" o:spid="_x0000_s1104" style="position:absolute;visibility:visible;mso-wrap-style:square" from="6125,7842" to="6125,8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iCA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84ggHGAAAA3AAAAA8AAAAAAAAA&#10;AAAAAAAAoQIAAGRycy9kb3ducmV2LnhtbFBLBQYAAAAABAAEAPkAAACUAwAAAAA=&#10;"/>
                    <v:shape id="Text Box 55" o:spid="_x0000_s1105" type="#_x0000_t202" style="position:absolute;left:5713;top:7842;width:63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EtJ8MA&#10;AADcAAAADwAAAGRycy9kb3ducmV2LnhtbESPQWsCMRSE74L/ITyhF9GsgqJbo4i1VPDkKvT62Lzu&#10;Lt28xCTV7b83hYLHYWa+YVabzrTiRj40lhVMxhkI4tLqhisFl/P7aAEiRGSNrWVS8EsBNut+b4W5&#10;tnc+0a2IlUgQDjkqqGN0uZShrMlgGFtHnLwv6w3GJH0ltcd7gptWTrNsLg02nBZqdLSrqfwufoyC&#10;azeTe95/uM8o/dtwufBuSEelXgbd9hVEpC4+w//tg1Ywnc/g70w6An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QEtJ8MAAADcAAAADwAAAAAAAAAAAAAAAACYAgAAZHJzL2Rv&#10;d25yZXYueG1sUEsFBgAAAAAEAAQA9QAAAIgDAAAAAA==&#10;" filled="f" stroked="f">
                      <v:textbox inset="2mm,,1mm">
                        <w:txbxContent>
                          <w:p w:rsidR="00D07091" w:rsidRPr="00ED1DC3" w:rsidRDefault="00D07091" w:rsidP="00D07091">
                            <w:pPr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</w:pPr>
                            <w:r w:rsidRPr="00ED1DC3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v6</w:t>
                            </w:r>
                          </w:p>
                        </w:txbxContent>
                      </v:textbox>
                    </v:shape>
                  </v:group>
                </v:group>
                <v:group id="Group 57" o:spid="_x0000_s1106" style="position:absolute;left:3781;top:9305;width:1296;height:401" coordorigin="3781,9350" coordsize="1296,4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eG9M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pK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14b0xgAAANwA&#10;AAAPAAAAAAAAAAAAAAAAAKoCAABkcnMvZG93bnJldi54bWxQSwUGAAAAAAQABAD6AAAAnQMAAAAA&#10;">
                  <v:group id="Group 59" o:spid="_x0000_s1107" style="position:absolute;left:4301;top:9350;width:776;height:401" coordorigin="6795,8846" coordsize="776,4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S3Hc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SJ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BLcdxgAAANwA&#10;AAAPAAAAAAAAAAAAAAAAAKoCAABkcnMvZG93bnJldi54bWxQSwUGAAAAAAQABAD6AAAAnQMAAAAA&#10;">
                    <v:rect id="Rectangle 60" o:spid="_x0000_s1108" style="position:absolute;left:6836;top:8846;width:735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J72r4A&#10;AADcAAAADwAAAGRycy9kb3ducmV2LnhtbERPvQrCMBDeBd8hnOCmqQ4q1SgiiuIgaF3cjuZsg82l&#10;NFHr25tBcPz4/her1lbiRY03jhWMhgkI4txpw4WCa7YbzED4gKyxckwKPuRhtex2Fphq9+YzvS6h&#10;EDGEfYoKyhDqVEqfl2TRD11NHLm7ayyGCJtC6gbfMdxWcpwkE2nRcGwosaZNSfnj8rQKDuvEn6rM&#10;PLeTU7F/3NqNO+6MUv1eu56DCNSGv/jnPmgF42mcH8/EIyCX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sCe9q+AAAA3AAAAA8AAAAAAAAAAAAAAAAAmAIAAGRycy9kb3ducmV2&#10;LnhtbFBLBQYAAAAABAAEAPUAAACDAwAAAAA=&#10;">
                      <v:textbox inset="2mm,,1mm"/>
                    </v:rect>
                    <v:line id="Line 61" o:spid="_x0000_s1109" style="position:absolute;flip:y;visibility:visible;mso-wrap-style:square" from="7203,8846" to="7203,9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I2O8YAAADcAAAADwAAAGRycy9kb3ducmV2LnhtbESPQWsCMRSE7wX/Q3hCL0WzSqm6GkUK&#10;hR68VGXF23Pz3Cy7edkmqW7/fVMo9DjMzDfMatPbVtzIh9qxgsk4A0FcOl1zpeB4eBvNQYSIrLF1&#10;TAq+KcBmPXhYYa7dnT/oto+VSBAOOSowMXa5lKE0ZDGMXUecvKvzFmOSvpLa4z3BbSunWfYiLdac&#10;Fgx29GqobPZfVoGc754+/fby3BTN6bQwRVl0551Sj8N+uwQRqY//4b/2u1YwnU3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OyNjvGAAAA3AAAAA8AAAAAAAAA&#10;AAAAAAAAoQIAAGRycy9kb3ducmV2LnhtbFBLBQYAAAAABAAEAPkAAACUAwAAAAA=&#10;"/>
                    <v:shape id="_x0000_s1110" type="#_x0000_t202" style="position:absolute;left:6795;top:8846;width:381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Bjq8IA&#10;AADcAAAADwAAAGRycy9kb3ducmV2LnhtbESPQYvCMBSE74L/ITxhL6Lp9qDSNYroLuxJsPYHPJq3&#10;bbB5KUm2dv/9RhA8DjPzDbPdj7YTA/lgHCt4X2YgiGunDTcKquvXYgMiRGSNnWNS8EcB9rvpZIuF&#10;dne+0FDGRiQIhwIVtDH2hZShbsliWLqeOHk/zluMSfpGao/3BLedzLNsJS0aTgst9nRsqb6Vv1aB&#10;mbvs5IfP7hw1H04Xb6qyKpV6m42HDxCRxvgKP9vfWkG+zuFxJh0Buf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EGOrwgAAANwAAAAPAAAAAAAAAAAAAAAAAJgCAABkcnMvZG93&#10;bnJldi54bWxQSwUGAAAAAAQABAD1AAAAhwMAAAAA&#10;" filled="f" stroked="f">
                      <v:textbox inset="2mm,0,1mm">
                        <w:txbxContent>
                          <w:p w:rsidR="00D07091" w:rsidRPr="00ED1DC3" w:rsidRDefault="00D07091" w:rsidP="00D07091">
                            <w:pPr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</w:pPr>
                            <w:r w:rsidRPr="00ED1DC3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v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line id="Line 58" o:spid="_x0000_s1111" style="position:absolute;visibility:visible;mso-wrap-style:square" from="3781,9555" to="4306,9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DrJcEAAADcAAAADwAAAGRycy9kb3ducmV2LnhtbERPTUvDQBC9C/6HZQq92U1zCBK7LUVQ&#10;PEltK+JtzI7Z0Mxs2N2m8d+7h0KPj/e92kzcq5FC7LwYWC4KUCSNt520Bo6Hl4dHUDGhWOy9kIE/&#10;irBZ39+tsLb+Ih807lOrcojEGg24lIZa69g4YowLP5Bk7tcHxpRhaLUNeMnh3OuyKCrN2ElucDjQ&#10;s6PmtD+zge93CuPPyK6i9uscPl+Zd01pzHw2bZ9AJZrSTXx1v1kDZZXX5jP5COj1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oOslwQAAANwAAAAPAAAAAAAAAAAAAAAA&#10;AKECAABkcnMvZG93bnJldi54bWxQSwUGAAAAAAQABAD5AAAAjwMAAAAA&#10;">
                    <v:stroke endarrow="block" endarrowwidth="narrow"/>
                  </v:line>
                </v:group>
                <v:group id="Group 75" o:spid="_x0000_s1112" style="position:absolute;left:2709;top:8841;width:1286;height:408" coordorigin="2709,8346" coordsize="1286,4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UVb4s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qWaQK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RVvixgAAANwA&#10;AAAPAAAAAAAAAAAAAAAAAKoCAABkcnMvZG93bnJldi54bWxQSwUGAAAAAAQABAD6AAAAnQMAAAAA&#10;">
                  <v:line id="Line 76" o:spid="_x0000_s1113" style="position:absolute;visibility:visible;mso-wrap-style:square" from="2709,8580" to="3234,8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88NsMAAADcAAAADwAAAGRycy9kb3ducmV2LnhtbESPQUvDQBSE74L/YXmCN7sxh1Bit6UI&#10;iifR2lK8vWZfs6F5b8PuNo3/3hWEHoeZ+YZZrCbu1Ughdl4MPM4KUCSNt520BrZfLw9zUDGhWOy9&#10;kIEfirBa3t4ssLb+Ip80blKrMkRijQZcSkOtdWwcMcaZH0iyd/SBMWUZWm0DXjKce10WRaUZO8kL&#10;Dgd6dtScNmc28P1OYTyM7Cpq9+ewe2X+aEpj7u+m9ROoRFO6hv/bb9ZAOa/g70w+Anr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/PDbDAAAA3AAAAA8AAAAAAAAAAAAA&#10;AAAAoQIAAGRycy9kb3ducmV2LnhtbFBLBQYAAAAABAAEAPkAAACRAwAAAAA=&#10;">
                    <v:stroke endarrow="block" endarrowwidth="narrow"/>
                  </v:line>
                  <v:group id="Group 77" o:spid="_x0000_s1114" style="position:absolute;left:3219;top:8346;width:776;height:408" coordorigin="5713,7842" coordsize="776,4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  <v:rect id="Rectangle 78" o:spid="_x0000_s1115" style="position:absolute;left:5754;top:7842;width:735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EH+74A&#10;AADcAAAADwAAAGRycy9kb3ducmV2LnhtbERPuwrCMBTdBf8hXMFNUx1EqrGIKIqD4GNxuzTXNrS5&#10;KU3U+vdmEBwP573MOluLF7XeOFYwGScgiHOnDRcKbtfdaA7CB2SNtWNS8CEP2arfW2Kq3ZvP9LqE&#10;QsQQ9ikqKENoUil9XpJFP3YNceQerrUYImwLqVt8x3Bby2mSzKRFw7GhxIY2JeXV5WkVHNaJP9VX&#10;89zOTsW+uncbd9wZpYaDbr0AEagLf/HPfdAKpvO4Np6JR0Cuv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ChB/u+AAAA3AAAAA8AAAAAAAAAAAAAAAAAmAIAAGRycy9kb3ducmV2&#10;LnhtbFBLBQYAAAAABAAEAPUAAACDAwAAAAA=&#10;">
                      <v:textbox inset="2mm,,1mm"/>
                    </v:rect>
                    <v:line id="Line 79" o:spid="_x0000_s1116" style="position:absolute;flip:x;visibility:visible;mso-wrap-style:square" from="6121,7842" to="6124,8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FKGsYAAADcAAAADwAAAGRycy9kb3ducmV2LnhtbESPQWsCMRSE74X+h/AKXkrNVoqsq1Gk&#10;IHjwUi0rvT03r5tlNy/bJOr23zeC0OMwM98wi9VgO3EhHxrHCl7HGQjiyumGawWfh81LDiJEZI2d&#10;Y1LwSwFWy8eHBRbaXfmDLvtYiwThUKACE2NfSBkqQxbD2PXEyft23mJM0tdSe7wmuO3kJMum0mLD&#10;acFgT++GqnZ/tgpkvnv+8evTW1u2x+PMlFXZf+2UGj0N6zmISEP8D9/bW61gks/gdiYdAbn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RShrGAAAA3AAAAA8AAAAAAAAA&#10;AAAAAAAAoQIAAGRycy9kb3ducmV2LnhtbFBLBQYAAAAABAAEAPkAAACUAwAAAAA=&#10;"/>
                    <v:shape id="Text Box 80" o:spid="_x0000_s1117" type="#_x0000_t202" style="position:absolute;left:5713;top:7842;width:63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jPD8IA&#10;AADcAAAADwAAAGRycy9kb3ducmV2LnhtbERPy2rCQBTdF/yH4Qru6iQurI0ZJYhChXahFXR5zdw8&#10;MHMnZKZJ/PvOotDl4bzT7Wga0VPnassK4nkEgji3uuZSweX78LoC4TyyxsYyKXiSg+1m8pJiou3A&#10;J+rPvhQhhF2CCirv20RKl1dk0M1tSxy4wnYGfYBdKXWHQwg3jVxE0VIarDk0VNjSrqL8cf4xCnxz&#10;z4qbifPVW+++9sfP62k4sFKz6ZitQXga/b/4z/2hFSzew/xwJhwBufk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iM8PwgAAANwAAAAPAAAAAAAAAAAAAAAAAJgCAABkcnMvZG93&#10;bnJldi54bWxQSwUGAAAAAAQABAD1AAAAhwMAAAAA&#10;" filled="f" stroked="f">
                      <v:textbox inset="2mm,1mm,1mm">
                        <w:txbxContent>
                          <w:p w:rsidR="00D07091" w:rsidRPr="00ED1DC3" w:rsidRDefault="00D07091" w:rsidP="00D07091">
                            <w:pPr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</w:pPr>
                            <w:r w:rsidRPr="00ED1DC3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v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</v:group>
                <v:group id="Group 81" o:spid="_x0000_s1118" style="position:absolute;left:3774;top:8838;width:1286;height:411" coordorigin="2709,8346" coordsize="1286,4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6fLP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p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6fLPMQAAADcAAAA&#10;DwAAAAAAAAAAAAAAAACqAgAAZHJzL2Rvd25yZXYueG1sUEsFBgAAAAAEAAQA+gAAAJsDAAAAAA==&#10;">
                  <v:line id="Line 82" o:spid="_x0000_s1119" style="position:absolute;visibility:visible;mso-wrap-style:square" from="2709,8580" to="3234,8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2s6MQAAADcAAAADwAAAGRycy9kb3ducmV2LnhtbESPQUsDMRSE74L/ITzBm826h6LbpkUE&#10;S0+iVSm9vW5eN0v3vSxJul3/vREKPQ4z8w0zX47cqYFCbL0YeJwUoEhqb1tpDHx/vT08gYoJxWLn&#10;hQz8UoTl4vZmjpX1Z/mkYZMalSESKzTgUuorrWPtiDFOfE+SvYMPjCnL0Ggb8Jzh3OmyKKaasZW8&#10;4LCnV0f1cXNiA7t3CsN+YDelZnsKPyvmj7o05v5ufJmBSjSma/jSXlsD5XMJ/2fyEd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nazoxAAAANwAAAAPAAAAAAAAAAAA&#10;AAAAAKECAABkcnMvZG93bnJldi54bWxQSwUGAAAAAAQABAD5AAAAkgMAAAAA&#10;">
                    <v:stroke endarrow="block" endarrowwidth="narrow"/>
                  </v:line>
                  <v:group id="Group 83" o:spid="_x0000_s1120" style="position:absolute;left:3219;top:8346;width:776;height:411" coordorigin="5713,7842" coordsize="776,4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Dnw0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sk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OfDQxgAAANwA&#10;AAAPAAAAAAAAAAAAAAAAAKoCAABkcnMvZG93bnJldi54bWxQSwUGAAAAAAQABAD6AAAAnQMAAAAA&#10;">
                    <v:rect id="Rectangle 84" o:spid="_x0000_s1121" style="position:absolute;left:5754;top:7842;width:735;height: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WbI8QA&#10;AADcAAAADwAAAGRycy9kb3ducmV2LnhtbESPQWvCQBSE7wX/w/KE3ppNQxGNriJBUXoQNF68PbKv&#10;yWL2bciumv77bkHwOMzMN8xiNdhW3Kn3xrGCzyQFQVw5bbhWcC63H1MQPiBrbB2Tgl/ysFqO3haY&#10;a/fgI91PoRYRwj5HBU0IXS6lrxqy6BPXEUfvx/UWQ5R9LXWPjwi3rczSdCItGo4LDXZUNFRdTzer&#10;YL9O/aEtzW0zOdS762Uo3PfWKPU+HtZzEIGG8Ao/23utIJt9wf+ZeAT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Q1myPEAAAA3AAAAA8AAAAAAAAAAAAAAAAAmAIAAGRycy9k&#10;b3ducmV2LnhtbFBLBQYAAAAABAAEAPUAAACJAwAAAAA=&#10;">
                      <v:textbox inset="2mm,,1mm"/>
                    </v:rect>
                    <v:line id="Line 85" o:spid="_x0000_s1122" style="position:absolute;flip:x;visibility:visible;mso-wrap-style:square" from="6121,7842" to="6124,82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XWwsYAAADcAAAADwAAAGRycy9kb3ducmV2LnhtbESPQWsCMRSE74X+h/AKvUjNVrToahQp&#10;FDx4qZaV3p6b182ym5dtEnX9940g9DjMzDfMYtXbVpzJh9qxgtdhBoK4dLrmSsHX/uNlCiJEZI2t&#10;Y1JwpQCr5ePDAnPtLvxJ512sRIJwyFGBibHLpQylIYth6Dri5P04bzEm6SupPV4S3LZylGVv0mLN&#10;acFgR++GymZ3sgrkdDv49evjuCmaw2FmirLovrdKPT/16zmISH38D9/bG61gNJvA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yF1sLGAAAA3AAAAA8AAAAAAAAA&#10;AAAAAAAAoQIAAGRycy9kb3ducmV2LnhtbFBLBQYAAAAABAAEAPkAAACUAwAAAAA=&#10;"/>
                    <v:shape id="Text Box 86" o:spid="_x0000_s1123" type="#_x0000_t202" style="position:absolute;left:5713;top:7842;width:630;height: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3y4MUA&#10;AADcAAAADwAAAGRycy9kb3ducmV2LnhtbESPT4vCMBTE74LfITzBm0314GrXKCIrKKwH/8Du8W3z&#10;bIvNS2mybf32RhA8DjPzG2ax6kwpGqpdYVnBOIpBEKdWF5wpuJy3oxkI55E1lpZJwZ0crJb93gIT&#10;bVs+UnPymQgQdgkqyL2vEildmpNBF9mKOHhXWxv0QdaZ1DW2AW5KOYnjqTRYcFjIsaJNTunt9G8U&#10;+PJvff0143T20bjD1/7759huWanhoFt/gvDU+Xf41d5pBZP5FJ5nwhGQy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LfLgxQAAANwAAAAPAAAAAAAAAAAAAAAAAJgCAABkcnMv&#10;ZG93bnJldi54bWxQSwUGAAAAAAQABAD1AAAAigMAAAAA&#10;" filled="f" stroked="f">
                      <v:textbox inset="2mm,1mm,1mm">
                        <w:txbxContent>
                          <w:p w:rsidR="00D07091" w:rsidRPr="00ED1DC3" w:rsidRDefault="00D07091" w:rsidP="00D07091">
                            <w:pPr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</w:pPr>
                            <w:r w:rsidRPr="00ED1DC3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v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</v:group>
                <v:shape id="Text Box 87" o:spid="_x0000_s1124" type="#_x0000_t202" style="position:absolute;left:2488;top:8350;width:39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0pm7MQA&#10;AADcAAAADwAAAGRycy9kb3ducmV2LnhtbESPQWsCMRSE7wX/Q3hCL1KzFVp13awUq1joqVrw+tg8&#10;dxc3LzGJuv33plDocZiZb5hi2ZtOXMmH1rKC53EGgriyuuVawfd+8zQDESKyxs4yKfihAMty8FBg&#10;ru2Nv+i6i7VIEA45KmhidLmUoWrIYBhbR5y8o/UGY5K+ltrjLcFNJydZ9ioNtpwWGnS0aqg67S5G&#10;wbl/kWteb90hSv8+ms+8G9GnUo/D/m0BIlIf/8N/7Q+tYDKfwu+ZdARk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KZuzEAAAA3AAAAA8AAAAAAAAAAAAAAAAAmAIAAGRycy9k&#10;b3ducmV2LnhtbFBLBQYAAAAABAAEAPUAAACJAwAAAAA=&#10;" filled="f" stroked="f">
                  <v:textbox inset="2mm,,1mm">
                    <w:txbxContent>
                      <w:p w:rsidR="00D07091" w:rsidRPr="00ED1DC3" w:rsidRDefault="00D07091" w:rsidP="00D07091">
                        <w:pP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</w:pPr>
                        <w:r w:rsidRPr="00ED1DC3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^</w:t>
                        </w:r>
                      </w:p>
                    </w:txbxContent>
                  </v:textbox>
                </v:shape>
                <v:group id="Group 89" o:spid="_x0000_s1125" style="position:absolute;left:2679;top:9313;width:1301;height:401" coordorigin="2694,8302" coordsize="1301,4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<v:line id="Line 90" o:spid="_x0000_s1126" style="position:absolute;visibility:visible;mso-wrap-style:square" from="2694,8486" to="3219,8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gNHsAAAADcAAAADwAAAGRycy9kb3ducmV2LnhtbERPTWsCMRC9F/ofwhS81awKIqtRiqB4&#10;klYtxdt0M90s3ZksSVy3/745FHp8vO/VZuBW9RRi48XAZFyAIqm8baQ2cDnvnhegYkKx2HohAz8U&#10;YbN+fFhhaf1d3qg/pVrlEIklGnApdaXWsXLEGMe+I8nclw+MKcNQaxvwnsO51dOimGvGRnKDw462&#10;jqrv040NXI8U+s+e3Zzqj1t43zO/VlNjRk/DyxJUoiH9i//cB2tgVuT5+Uw+Anr9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3oDR7AAAAA3AAAAA8AAAAAAAAAAAAAAAAA&#10;oQIAAGRycy9kb3ducmV2LnhtbFBLBQYAAAAABAAEAPkAAACOAwAAAAA=&#10;">
                    <v:stroke endarrow="block" endarrowwidth="narrow"/>
                  </v:line>
                  <v:group id="Group 91" o:spid="_x0000_s1127" style="position:absolute;left:3219;top:8302;width:776;height:401" coordorigin="5713,7798" coordsize="776,4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TFEmxgAAANwA&#10;AAAPAAAAAAAAAAAAAAAAAKoCAABkcnMvZG93bnJldi54bWxQSwUGAAAAAAQABAD6AAAAnQMAAAAA&#10;">
                    <v:rect id="Rectangle 92" o:spid="_x0000_s1128" style="position:absolute;left:5754;top:7798;width:735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5FlsMA&#10;AADcAAAADwAAAGRycy9kb3ducmV2LnhtbESPQWvCQBSE7wX/w/IEb3VjBJHoKqIU6kWo9tDjM/vc&#10;RLNvY3ZN4r/vFgoeh5n5hlmue1uJlhpfOlYwGScgiHOnSzYKvk8f73MQPiBrrByTgid5WK8Gb0vM&#10;tOv4i9pjMCJC2GeooAihzqT0eUEW/djVxNG7uMZiiLIxUjfYRbitZJokM2mx5LhQYE3bgvLb8WEV&#10;7A7ufGZz+rnezD5l7GZl1d6VGg37zQJEoD68wv/tT61gmqTwdyYeAb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S5FlsMAAADcAAAADwAAAAAAAAAAAAAAAACYAgAAZHJzL2Rv&#10;d25yZXYueG1sUEsFBgAAAAAEAAQA9QAAAIgDAAAAAA==&#10;" filled="f">
                      <v:textbox inset="2mm,,1mm"/>
                    </v:rect>
                    <v:line id="Line 93" o:spid="_x0000_s1129" style="position:absolute;flip:x;visibility:visible;mso-wrap-style:square" from="6121,7798" to="6124,8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txN8YAAADcAAAADwAAAGRycy9kb3ducmV2LnhtbESPQWsCMRSE7wX/Q3gFL1Kz1lLs1igi&#10;FDx4qcpKb6+b182ym5c1ibr++6Yg9DjMzDfMfNnbVlzIh9qxgsk4A0FcOl1zpeCw/3iagQgRWWPr&#10;mBTcKMByMXiYY67dlT/psouVSBAOOSowMXa5lKE0ZDGMXUecvB/nLcYkfSW1x2uC21Y+Z9mrtFhz&#10;WjDY0dpQ2ezOVoGcbUcnv/p+aYrmeHwzRVl0X1ulho/96h1EpD7+h+/tjVYwzabwdyYd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LcTfGAAAA3AAAAA8AAAAAAAAA&#10;AAAAAAAAoQIAAGRycy9kb3ducmV2LnhtbFBLBQYAAAAABAAEAPkAAACUAwAAAAA=&#10;"/>
                    <v:shape id="_x0000_s1130" type="#_x0000_t202" style="position:absolute;left:5713;top:7798;width:517;height:3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IipMMA&#10;AADcAAAADwAAAGRycy9kb3ducmV2LnhtbESP0WoCMRRE3wv9h3ALfSmatIrIahSpLfgkuO4HXDbX&#10;3eDmZknSdf17Uyj0cZiZM8x6O7pODBSi9azhfapAENfeWG40VOfvyRJETMgGO8+k4U4RtpvnpzUW&#10;xt/4REOZGpEhHAvU0KbUF1LGuiWHcep74uxdfHCYsgyNNAFvGe46+aHUQjq0nBda7Omzpfpa/jgN&#10;9s2rfRi+umMyvNufgq3KqtT69WXcrUAkGtN/+K99MBpmag6/Z/IRk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IipMMAAADcAAAADwAAAAAAAAAAAAAAAACYAgAAZHJzL2Rv&#10;d25yZXYueG1sUEsFBgAAAAAEAAQA9QAAAIgDAAAAAA==&#10;" filled="f" stroked="f">
                      <v:textbox inset="2mm,0,1mm">
                        <w:txbxContent>
                          <w:p w:rsidR="00D07091" w:rsidRPr="00ED1DC3" w:rsidRDefault="00D07091" w:rsidP="00D07091">
                            <w:pPr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</w:pPr>
                            <w:r w:rsidRPr="00ED1DC3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v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</v:group>
                <v:group id="Group 95" o:spid="_x0000_s1131" style="position:absolute;left:2679;top:10181;width:1286;height:403" coordorigin="2709,8345" coordsize="1286,4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d1clxgAAANwA&#10;AAAPAAAAAAAAAAAAAAAAAKoCAABkcnMvZG93bnJldi54bWxQSwUGAAAAAAQABAD6AAAAnQMAAAAA&#10;">
                  <v:line id="Line 96" o:spid="_x0000_s1132" style="position:absolute;visibility:visible;mso-wrap-style:square" from="2709,8580" to="3234,8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0w8cQAAADcAAAADwAAAGRycy9kb3ducmV2LnhtbESPQUsDMRSE74L/ITzBm81aYZFt0yKC&#10;4klsVUpvr5vXzdJ9L0uSbtd/bwqFHoeZ+YaZL0fu1EAhtl4MPE4KUCS1t600Bn6+3x6eQcWEYrHz&#10;Qgb+KMJycXszx8r6k6xoWKdGZYjECg24lPpK61g7YowT35Nkb+8DY8oyNNoGPGU4d3paFKVmbCUv&#10;OOzp1VF9WB/ZwPaTwrAb2JXUbI7h9535q54ac383vsxAJRrTNXxpf1gDT0UJ5zP5CO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TTDxxAAAANwAAAAPAAAAAAAAAAAA&#10;AAAAAKECAABkcnMvZG93bnJldi54bWxQSwUGAAAAAAQABAD5AAAAkgMAAAAA&#10;">
                    <v:stroke endarrow="block" endarrowwidth="narrow"/>
                  </v:line>
                  <v:group id="Group 97" o:spid="_x0000_s1133" style="position:absolute;left:3219;top:8345;width:776;height:403" coordorigin="5713,7841" coordsize="776,4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elsycUAAADc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jK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npbMnFAAAA3AAA&#10;AA8AAAAAAAAAAAAAAAAAqgIAAGRycy9kb3ducmV2LnhtbFBLBQYAAAAABAAEAPoAAACcAwAAAAA=&#10;">
                    <v:rect id="Rectangle 98" o:spid="_x0000_s1134" style="position:absolute;left:5754;top:7842;width:735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MLPL8A&#10;AADcAAAADwAAAGRycy9kb3ducmV2LnhtbERPy6rCMBDdX/AfwgjurokKItUoIoriQvCxcTc0Yxts&#10;JqWJWv/eLASXh/OeLVpXiSc1wXrWMOgrEMS5N5YLDZfz5n8CIkRkg5Vn0vCmAIt552+GmfEvPtLz&#10;FAuRQjhkqKGMsc6kDHlJDkPf18SJu/nGYUywKaRp8JXCXSWHSo2lQ8upocSaViXl99PDadgtVThU&#10;Z/tYjw/F9n5tV36/sVr3uu1yCiJSG3/ir3tnNIxUWpvOpCMg5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bkws8vwAAANwAAAAPAAAAAAAAAAAAAAAAAJgCAABkcnMvZG93bnJl&#10;di54bWxQSwUGAAAAAAQABAD1AAAAhAMAAAAA&#10;">
                      <v:textbox inset="2mm,,1mm"/>
                    </v:rect>
                    <v:line id="Line 99" o:spid="_x0000_s1135" style="position:absolute;flip:x;visibility:visible;mso-wrap-style:square" from="6121,7842" to="6124,8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NG3cYAAADcAAAADwAAAGRycy9kb3ducmV2LnhtbESPQWsCMRSE7wX/Q3hCL1KzrVJ0axQR&#10;BA9eastKb6+b182ym5dtEnX9940g9DjMzDfMYtXbVpzJh9qxgudxBoK4dLrmSsHnx/ZpBiJEZI2t&#10;Y1JwpQCr5eBhgbl2F36n8yFWIkE45KjAxNjlUobSkMUwdh1x8n6ctxiT9JXUHi8Jblv5kmWv0mLN&#10;acFgRxtDZXM4WQVyth/9+vX3tCma43FuirLovvZKPQ779RuISH38D9/bO61gks3hdiYdAbn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jRt3GAAAA3AAAAA8AAAAAAAAA&#10;AAAAAAAAoQIAAGRycy9kb3ducmV2LnhtbFBLBQYAAAAABAAEAPkAAACUAwAAAAA=&#10;"/>
                    <v:shape id="Text Box 100" o:spid="_x0000_s1136" type="#_x0000_t202" style="position:absolute;left:5713;top:7841;width:37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rDyMEA&#10;AADcAAAADwAAAGRycy9kb3ducmV2LnhtbERPTYvCMBC9C/6HMMLeNK2CStcoIgourAer4B5nm7Et&#10;20xKE9vuvzcHwePjfa82valES40rLSuIJxEI4szqknMF18thvAThPLLGyjIp+CcHm/VwsMJE247P&#10;1KY+FyGEXYIKCu/rREqXFWTQTWxNHLi7bQz6AJtc6ga7EG4qOY2iuTRYcmgosKZdQdlf+jAKfPW7&#10;vf+YOFsuWnfaf33fzt2BlfoY9dtPEJ56/xa/3EetYBaH+eFMOAJy/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66w8jBAAAA3AAAAA8AAAAAAAAAAAAAAAAAmAIAAGRycy9kb3du&#10;cmV2LnhtbFBLBQYAAAAABAAEAPUAAACGAwAAAAA=&#10;" filled="f" stroked="f">
                      <v:textbox inset="2mm,1mm,1mm">
                        <w:txbxContent>
                          <w:p w:rsidR="00D07091" w:rsidRPr="00ED1DC3" w:rsidRDefault="00D07091" w:rsidP="00D07091">
                            <w:pPr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</w:pPr>
                            <w:r w:rsidRPr="00ED1DC3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v</w:t>
                            </w:r>
                            <w:r w:rsidR="00297AFF">
                              <w:rPr>
                                <w:b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</v:group>
                <v:group id="Group 101" o:spid="_x0000_s1137" style="position:absolute;left:2705;top:10665;width:1286;height:402" coordorigin="1655,8829" coordsize="1286,4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H+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o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JXH+8QAAADcAAAA&#10;DwAAAAAAAAAAAAAAAACqAgAAZHJzL2Rvd25yZXYueG1sUEsFBgAAAAAEAAQA+gAAAJsDAAAAAA==&#10;">
                  <v:line id="Line 102" o:spid="_x0000_s1138" style="position:absolute;visibility:visible;mso-wrap-style:square" from="1655,9063" to="2180,9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+gL8QAAADcAAAADwAAAGRycy9kb3ducmV2LnhtbESPX0sDMRDE3wW/Q1jBN5vrCaWcTUsR&#10;FJ/E/hHxbXvZXo7ebo4kvZ7f3hQEH4eZ+Q2zWI3cqYFCbL0YmE4KUCS1t600Bva7l4c5qJhQLHZe&#10;yMAPRVgtb28WWFl/kQ0N29SoDJFYoQGXUl9pHWtHjHHie5LsHX1gTFmGRtuAlwznTpdFMdOMreQF&#10;hz09O6pP2zMb+H6nMBwGdjNqvs7h85X5oy6Nub8b10+gEo3pP/zXfrMGHqclXM/kI6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r6AvxAAAANwAAAAPAAAAAAAAAAAA&#10;AAAAAKECAABkcnMvZG93bnJldi54bWxQSwUGAAAAAAQABAD5AAAAkgMAAAAA&#10;">
                    <v:stroke endarrow="block" endarrowwidth="narrow"/>
                  </v:line>
                  <v:group id="Group 103" o:spid="_x0000_s1139" style="position:absolute;left:2165;top:8829;width:776;height:402" coordorigin="4659,8325" coordsize="776,4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v8F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mcwP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v8F8QAAADcAAAA&#10;DwAAAAAAAAAAAAAAAACqAgAAZHJzL2Rvd25yZXYueG1sUEsFBgAAAAAEAAQA+gAAAJsDAAAAAA==&#10;">
                    <v:rect id="Rectangle 104" o:spid="_x0000_s1140" style="position:absolute;left:4700;top:8325;width:735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eX5MQA&#10;AADcAAAADwAAAGRycy9kb3ducmV2LnhtbESPT4vCMBTE7wt+h/AEb2vquohUUxFRVvYg+Ofi7dE8&#10;29DmpTRR67c3guBxmJnfMPNFZ2txo9YbxwpGwwQEce604ULB6bj5noLwAVlj7ZgUPMjDIut9zTHV&#10;7s57uh1CISKEfYoKyhCaVEqfl2TRD11DHL2Lay2GKNtC6hbvEW5r+ZMkE2nRcFwosaFVSXl1uFoF&#10;22Xid/XRXNeTXfFXnbuV+98YpQb9bjkDEagLn/C7vdUKxqNfeJ2JR0Bm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Hl+TEAAAA3AAAAA8AAAAAAAAAAAAAAAAAmAIAAGRycy9k&#10;b3ducmV2LnhtbFBLBQYAAAAABAAEAPUAAACJAwAAAAA=&#10;">
                      <v:textbox inset="2mm,,1mm"/>
                    </v:rect>
                    <v:line id="Line 105" o:spid="_x0000_s1141" style="position:absolute;flip:x;visibility:visible;mso-wrap-style:square" from="5067,8325" to="5070,8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faBccAAADcAAAADwAAAGRycy9kb3ducmV2LnhtbESPQWsCMRSE74X+h/AKvYhmba3o1ihS&#10;EHrwUisr3p6b182ym5dtEnX775uC0OMwM98wi1VvW3EhH2rHCsajDARx6XTNlYL952Y4AxEissbW&#10;MSn4oQCr5f3dAnPtrvxBl12sRIJwyFGBibHLpQylIYth5Dri5H05bzEm6SupPV4T3LbyKcum0mLN&#10;acFgR2+GymZ3tgrkbDv49uvTpCmaw2FuirLojlulHh/69SuISH38D9/a71rB8/gF/s6kIy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t9oFxwAAANwAAAAPAAAAAAAA&#10;AAAAAAAAAKECAABkcnMvZG93bnJldi54bWxQSwUGAAAAAAQABAD5AAAAlQMAAAAA&#10;"/>
                    <v:shape id="Text Box 106" o:spid="_x0000_s1142" type="#_x0000_t202" style="position:absolute;left:4659;top:8377;width:630;height:3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WPlcIA&#10;AADcAAAADwAAAGRycy9kb3ducmV2LnhtbESP3YrCMBSE7xd8h3AEbxZNdUGWahTxB7xasNsHODTH&#10;NticlCTW+vZGWNjLYWa+YdbbwbaiJx+MYwXzWQaCuHLacK2g/D1Nv0GEiKyxdUwKnhRguxl9rDHX&#10;7sEX6otYiwThkKOCJsYulzJUDVkMM9cRJ+/qvMWYpK+l9vhIcNvKRZYtpUXDaaHBjvYNVbfibhWY&#10;T5cdfH9sf6Lm3eHiTVmUhVKT8bBbgYg0xP/wX/usFXzNl/A+k46A3L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FY+VwgAAANwAAAAPAAAAAAAAAAAAAAAAAJgCAABkcnMvZG93&#10;bnJldi54bWxQSwUGAAAAAAQABAD1AAAAhwMAAAAA&#10;" filled="f" stroked="f">
                      <v:textbox inset="2mm,0,1mm">
                        <w:txbxContent>
                          <w:p w:rsidR="00D07091" w:rsidRPr="00ED1DC3" w:rsidRDefault="00D07091" w:rsidP="00D07091">
                            <w:pPr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</w:pPr>
                            <w:r w:rsidRPr="00ED1DC3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v</w:t>
                            </w:r>
                            <w:r w:rsidR="00297AFF">
                              <w:rPr>
                                <w:b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</v:group>
                <v:group id="Group 107" o:spid="_x0000_s1143" style="position:absolute;left:3860;top:10665;width:1285;height:402" coordorigin="1655,8829" coordsize="1285,4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DD6FM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mrz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MPoUxgAAANwA&#10;AAAPAAAAAAAAAAAAAAAAAKoCAABkcnMvZG93bnJldi54bWxQSwUGAAAAAAQABAD6AAAAnQMAAAAA&#10;">
                  <v:line id="Line 108" o:spid="_x0000_s1144" style="position:absolute;visibility:visible;mso-wrap-style:square" from="1655,9063" to="2180,9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eXxcAAAADcAAAADwAAAGRycy9kb3ducmV2LnhtbERPTWsCMRC9C/6HMEJvmtWClNUoIrT0&#10;VKptKb2Nm3GzuDNZkrhu/705FHp8vO/1duBW9RRi48XAfFaAIqm8baQ28PnxPH0CFROKxdYLGfil&#10;CNvNeLTG0vqbHKg/plrlEIklGnApdaXWsXLEGGe+I8nc2QfGlGGotQ14y+Hc6kVRLDVjI7nBYUd7&#10;R9XleGUDP28U+lPPbkn19zV8vTC/VwtjHibDbgUq0ZD+xX/uV2vgcZ7X5jP5COjN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ZHl8XAAAAA3AAAAA8AAAAAAAAAAAAAAAAA&#10;oQIAAGRycy9kb3ducmV2LnhtbFBLBQYAAAAABAAEAPkAAACOAwAAAAA=&#10;">
                    <v:stroke endarrow="block" endarrowwidth="narrow"/>
                  </v:line>
                  <v:group id="Group 109" o:spid="_x0000_s1145" style="position:absolute;left:2164;top:8829;width:776;height:402" coordorigin="4658,8325" coordsize="776,4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PL/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mrzB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48v9xgAAANwA&#10;AAAPAAAAAAAAAAAAAAAAAKoCAABkcnMvZG93bnJldi54bWxQSwUGAAAAAAQABAD6AAAAnQMAAAAA&#10;">
                    <v:rect id="Rectangle 110" o:spid="_x0000_s1146" style="position:absolute;left:4699;top:8325;width:735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BbWr4A&#10;AADcAAAADwAAAGRycy9kb3ducmV2LnhtbERPvQrCMBDeBd8hnOCmqQoi1SgiiuIgaF3cjuZsg82l&#10;NFHr25tBcPz4/her1lbiRY03jhWMhgkI4txpw4WCa7YbzED4gKyxckwKPuRhtex2Fphq9+YzvS6h&#10;EDGEfYoKyhDqVEqfl2TRD11NHLm7ayyGCJtC6gbfMdxWcpwkU2nRcGwosaZNSfnj8rQKDuvEn6rM&#10;PLfTU7F/3NqNO+6MUv1eu56DCNSGv/jnPmgFk3GcH8/EIyCX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5QW1q+AAAA3AAAAA8AAAAAAAAAAAAAAAAAmAIAAGRycy9kb3ducmV2&#10;LnhtbFBLBQYAAAAABAAEAPUAAACDAwAAAAA=&#10;">
                      <v:textbox inset="2mm,,1mm"/>
                    </v:rect>
                    <v:line id="Line 111" o:spid="_x0000_s1147" style="position:absolute;flip:x;visibility:visible;mso-wrap-style:square" from="5066,8325" to="5070,8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AWu8YAAADcAAAADwAAAGRycy9kb3ducmV2LnhtbESPQWsCMRSE7wX/Q3hCL0Wz2iK6GkUK&#10;hR68VGXF23Pz3Cy7edkmqW7/fVMo9DjMzDfMatPbVtzIh9qxgsk4A0FcOl1zpeB4eBvNQYSIrLF1&#10;TAq+KcBmPXhYYa7dnT/oto+VSBAOOSowMXa5lKE0ZDGMXUecvKvzFmOSvpLa4z3BbSunWTaTFmtO&#10;CwY7ejVUNvsvq0DOd0+ffnt5aYrmdFqYoiy6806px2G/XYKI1Mf/8F/7XSt4nk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bgFrvGAAAA3AAAAA8AAAAAAAAA&#10;AAAAAAAAoQIAAGRycy9kb3ducmV2LnhtbFBLBQYAAAAABAAEAPkAAACUAwAAAAA=&#10;"/>
                    <v:shape id="Text Box 112" o:spid="_x0000_s1148" type="#_x0000_t202" style="position:absolute;left:4658;top:8369;width:459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JDK8IA&#10;AADcAAAADwAAAGRycy9kb3ducmV2LnhtbESP0YrCMBRE3wX/IVxhX0TTrSDSNYroLuyTYO0HXJq7&#10;bbC5KUm2dv9+Iwg+DjNzhtnuR9uJgXwwjhW8LzMQxLXThhsF1fVrsQERIrLGzjEp+KMA+910ssVC&#10;uztfaChjIxKEQ4EK2hj7QspQt2QxLF1PnLwf5y3GJH0jtcd7gttO5lm2lhYNp4UWezq2VN/KX6vA&#10;zF128sNnd46aD6eLN1VZlUq9zcbDB4hIY3yFn+1vrWCV5/A4k46A3P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QkMrwgAAANwAAAAPAAAAAAAAAAAAAAAAAJgCAABkcnMvZG93&#10;bnJldi54bWxQSwUGAAAAAAQABAD1AAAAhwMAAAAA&#10;" filled="f" stroked="f">
                      <v:textbox inset="2mm,0,1mm">
                        <w:txbxContent>
                          <w:p w:rsidR="00D07091" w:rsidRPr="00ED1DC3" w:rsidRDefault="00D07091" w:rsidP="00D07091">
                            <w:pPr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</w:pPr>
                            <w:r w:rsidRPr="00ED1DC3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v</w:t>
                            </w:r>
                            <w:r w:rsidR="00297AFF">
                              <w:rPr>
                                <w:b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</v:group>
                <v:shape id="_x0000_s1149" type="#_x0000_t202" style="position:absolute;left:3630;top:10238;width:342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Syu74A&#10;AADcAAAADwAAAGRycy9kb3ducmV2LnhtbERPzYrCMBC+C75DGMGLaLoeFq1GEV1hTwvWPsDQjG2w&#10;mZQk1vr25rDg8eP73+4H24qefDCOFXwtMhDEldOGawXl9TxfgQgRWWPrmBS8KMB+Nx5tMdfuyRfq&#10;i1iLFMIhRwVNjF0uZagashgWriNO3M15izFBX0vt8ZnCbSuXWfYtLRpODQ12dGyouhcPq8DMXHby&#10;/U/7FzUfThdvyqIslJpOhsMGRKQhfsT/7l+tYLlOa9OZdATk7g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v0sru+AAAA3AAAAA8AAAAAAAAAAAAAAAAAmAIAAGRycy9kb3ducmV2&#10;LnhtbFBLBQYAAAAABAAEAPUAAACDAwAAAAA=&#10;" filled="f" stroked="f">
                  <v:textbox inset="2mm,0,1mm">
                    <w:txbxContent>
                      <w:p w:rsidR="00D07091" w:rsidRPr="00ED1DC3" w:rsidRDefault="00D07091" w:rsidP="00D07091">
                        <w:pP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</w:pPr>
                        <w:r w:rsidRPr="00ED1DC3"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^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07091" w:rsidRDefault="00D07091" w:rsidP="000A2FEF">
      <w:pPr>
        <w:rPr>
          <w:rFonts w:ascii="宋体" w:hAnsi="宋体" w:hint="eastAsia"/>
          <w:szCs w:val="21"/>
          <w:lang w:val="en-GB"/>
        </w:rPr>
      </w:pPr>
    </w:p>
    <w:p w:rsidR="001C19F0" w:rsidRDefault="001C19F0" w:rsidP="000A2FEF">
      <w:pPr>
        <w:rPr>
          <w:rFonts w:ascii="宋体" w:hAnsi="宋体"/>
          <w:szCs w:val="21"/>
          <w:lang w:val="en-GB"/>
        </w:rPr>
      </w:pPr>
    </w:p>
    <w:p w:rsidR="001C19F0" w:rsidRDefault="001C19F0" w:rsidP="000A2FEF">
      <w:pPr>
        <w:rPr>
          <w:rFonts w:ascii="宋体" w:hAnsi="宋体"/>
          <w:szCs w:val="21"/>
          <w:lang w:val="en-GB"/>
        </w:rPr>
      </w:pPr>
      <w:r>
        <w:rPr>
          <w:rFonts w:ascii="宋体" w:hAnsi="宋体" w:hint="eastAsia"/>
          <w:szCs w:val="21"/>
          <w:lang w:val="en-GB"/>
        </w:rPr>
        <w:t>39．</w:t>
      </w:r>
      <w:r w:rsidR="002B0D97">
        <w:rPr>
          <w:rFonts w:ascii="宋体" w:hAnsi="宋体" w:hint="eastAsia"/>
          <w:szCs w:val="21"/>
          <w:lang w:val="en-GB"/>
        </w:rPr>
        <w:t>（1）</w:t>
      </w:r>
    </w:p>
    <w:p w:rsidR="005367B1" w:rsidRPr="00BD55B2" w:rsidRDefault="002B0D97" w:rsidP="005367B1">
      <w:pPr>
        <w:rPr>
          <w:rFonts w:ascii="宋体" w:hAnsi="宋体" w:hint="eastAsia"/>
          <w:szCs w:val="21"/>
          <w:lang w:val="en-GB"/>
        </w:rPr>
      </w:pPr>
      <w:r>
        <w:rPr>
          <w:rFonts w:ascii="宋体" w:hAnsi="宋体"/>
          <w:noProof/>
          <w:szCs w:val="21"/>
        </w:rPr>
        <mc:AlternateContent>
          <mc:Choice Requires="wpg">
            <w:drawing>
              <wp:inline distT="0" distB="0" distL="0" distR="0">
                <wp:extent cx="1614032" cy="1647734"/>
                <wp:effectExtent l="0" t="0" r="5715" b="10160"/>
                <wp:docPr id="217" name="组合 2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14032" cy="1647734"/>
                          <a:chOff x="0" y="0"/>
                          <a:chExt cx="1614032" cy="1647734"/>
                        </a:xfrm>
                      </wpg:grpSpPr>
                      <wpg:grpSp>
                        <wpg:cNvPr id="216" name="组合 216"/>
                        <wpg:cNvGrpSpPr/>
                        <wpg:grpSpPr>
                          <a:xfrm>
                            <a:off x="0" y="0"/>
                            <a:ext cx="1614032" cy="1647734"/>
                            <a:chOff x="0" y="0"/>
                            <a:chExt cx="1614032" cy="1647734"/>
                          </a:xfrm>
                        </wpg:grpSpPr>
                        <wpg:grpSp>
                          <wpg:cNvPr id="212" name="组合 212"/>
                          <wpg:cNvGrpSpPr/>
                          <wpg:grpSpPr>
                            <a:xfrm>
                              <a:off x="17871" y="708884"/>
                              <a:ext cx="255411" cy="210121"/>
                              <a:chOff x="0" y="0"/>
                              <a:chExt cx="255411" cy="210121"/>
                            </a:xfrm>
                          </wpg:grpSpPr>
                          <wps:wsp>
                            <wps:cNvPr id="3" name="Oval 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9939"/>
                                <a:ext cx="255411" cy="20018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" name="Text Box 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756" y="0"/>
                                <a:ext cx="171348" cy="195387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5367B1" w:rsidRDefault="005367B1" w:rsidP="005367B1">
                                  <w:pPr>
                                    <w:rPr>
                                      <w:rFonts w:hint="eastAsia"/>
                                      <w:sz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hint="eastAsia"/>
                                      <w:sz w:val="24"/>
                                    </w:rPr>
                                    <w:t>b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36000" tIns="0" rIns="3600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9" name="Line 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3346" y="220410"/>
                              <a:ext cx="0" cy="50045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5947" y="920357"/>
                              <a:ext cx="148280" cy="50045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9088" y="917379"/>
                              <a:ext cx="389083" cy="52277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316498" y="920357"/>
                              <a:ext cx="127706" cy="50045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215" name="组合 215"/>
                          <wpg:cNvGrpSpPr/>
                          <wpg:grpSpPr>
                            <a:xfrm>
                              <a:off x="655271" y="0"/>
                              <a:ext cx="255411" cy="225287"/>
                              <a:chOff x="0" y="0"/>
                              <a:chExt cx="255411" cy="225287"/>
                            </a:xfrm>
                          </wpg:grpSpPr>
                          <wps:wsp>
                            <wps:cNvPr id="13" name="Oval 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19878"/>
                                <a:ext cx="255411" cy="20018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" name="Text Box 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200" y="0"/>
                                <a:ext cx="135255" cy="225287"/>
                              </a:xfrm>
                              <a:prstGeom prst="rect">
                                <a:avLst/>
                              </a:prstGeom>
                              <a:noFill/>
                              <a:ln w="0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5367B1" w:rsidRDefault="005367B1" w:rsidP="005367B1">
                                  <w:pPr>
                                    <w:snapToGrid w:val="0"/>
                                    <w:rPr>
                                      <w:rFonts w:hint="eastAsia"/>
                                      <w:sz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hint="eastAsia"/>
                                      <w:sz w:val="24"/>
                                    </w:rPr>
                                    <w:t>a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4" name="组合 214"/>
                          <wpg:cNvGrpSpPr/>
                          <wpg:grpSpPr>
                            <a:xfrm>
                              <a:off x="1292670" y="708884"/>
                              <a:ext cx="255411" cy="210121"/>
                              <a:chOff x="0" y="0"/>
                              <a:chExt cx="255411" cy="210121"/>
                            </a:xfrm>
                          </wpg:grpSpPr>
                          <wps:wsp>
                            <wps:cNvPr id="2" name="Oval 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9939"/>
                                <a:ext cx="255411" cy="20018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" name="Text Box 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818" y="0"/>
                                <a:ext cx="183984" cy="2054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5367B1" w:rsidRDefault="005367B1" w:rsidP="005367B1">
                                  <w:pPr>
                                    <w:rPr>
                                      <w:rFonts w:hint="eastAsia"/>
                                      <w:sz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hint="eastAsia"/>
                                      <w:sz w:val="24"/>
                                    </w:rPr>
                                    <w:t>d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36000" tIns="0" rIns="72000" bIns="360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3" name="组合 213"/>
                          <wpg:cNvGrpSpPr/>
                          <wpg:grpSpPr>
                            <a:xfrm>
                              <a:off x="634421" y="702927"/>
                              <a:ext cx="255411" cy="218661"/>
                              <a:chOff x="0" y="0"/>
                              <a:chExt cx="255411" cy="218661"/>
                            </a:xfrm>
                          </wpg:grpSpPr>
                          <wps:wsp>
                            <wps:cNvPr id="5" name="Oval 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16565"/>
                                <a:ext cx="255411" cy="20018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Text Box 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695" y="0"/>
                                <a:ext cx="145736" cy="2186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99CC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5367B1" w:rsidRDefault="005367B1" w:rsidP="005367B1">
                                  <w:pPr>
                                    <w:rPr>
                                      <w:rFonts w:hint="eastAsia"/>
                                      <w:sz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hint="eastAsia"/>
                                      <w:sz w:val="24"/>
                                    </w:rPr>
                                    <w:t>c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36000" tIns="0" rIns="72000" bIns="360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0" name="组合 210"/>
                          <wpg:cNvGrpSpPr/>
                          <wpg:grpSpPr>
                            <a:xfrm>
                              <a:off x="166796" y="1447552"/>
                              <a:ext cx="255411" cy="200182"/>
                              <a:chOff x="0" y="0"/>
                              <a:chExt cx="255411" cy="200182"/>
                            </a:xfrm>
                          </wpg:grpSpPr>
                          <wps:wsp>
                            <wps:cNvPr id="4" name="Oval 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5411" cy="20018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" name="Text Box 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2947" y="3313"/>
                                <a:ext cx="127583" cy="18525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99CC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5367B1" w:rsidRDefault="005367B1" w:rsidP="001C19F0">
                                  <w:pPr>
                                    <w:snapToGrid w:val="0"/>
                                    <w:rPr>
                                      <w:rFonts w:hint="eastAsia"/>
                                      <w:sz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hint="eastAsia"/>
                                      <w:sz w:val="24"/>
                                    </w:rPr>
                                    <w:t>e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36000" tIns="0" rIns="7200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9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8024" y="357421"/>
                              <a:ext cx="202517" cy="2096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5367B1" w:rsidRDefault="005367B1" w:rsidP="005367B1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vert="horz" wrap="square" lIns="0" tIns="0" rIns="36000" bIns="36000" anchor="t" anchorCtr="0" upright="1">
                            <a:noAutofit/>
                          </wps:bodyPr>
                        </wps:wsp>
                        <wps:wsp>
                          <wps:cNvPr id="20" name="Text Box 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9119" y="598679"/>
                              <a:ext cx="155657" cy="1949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5367B1" w:rsidRDefault="005367B1" w:rsidP="005367B1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vert="horz" wrap="square" lIns="0" tIns="0" rIns="0" bIns="36000" anchor="t" anchorCtr="0" upright="1">
                            <a:noAutofit/>
                          </wps:bodyPr>
                        </wps:wsp>
                        <wps:wsp>
                          <wps:cNvPr id="21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048433"/>
                              <a:ext cx="150293" cy="2114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5367B1" w:rsidRDefault="005367B1" w:rsidP="005367B1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13</w:t>
                                </w:r>
                              </w:p>
                            </w:txbxContent>
                          </wps:txbx>
                          <wps:bodyPr rot="0" vert="horz" wrap="square" lIns="0" tIns="0" rIns="0" bIns="45720" anchor="t" anchorCtr="0" upright="1">
                            <a:noAutofit/>
                          </wps:bodyPr>
                        </wps:wsp>
                        <wps:wsp>
                          <wps:cNvPr id="22" name="Text 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4820" y="965035"/>
                              <a:ext cx="178207" cy="1876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5367B1" w:rsidRDefault="005367B1" w:rsidP="005367B1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14</w:t>
                                </w:r>
                              </w:p>
                            </w:txbxContent>
                          </wps:txbx>
                          <wps:bodyPr rot="0" vert="horz" wrap="square" lIns="0" tIns="0" rIns="0" bIns="36000" anchor="t" anchorCtr="0" upright="1">
                            <a:noAutofit/>
                          </wps:bodyPr>
                        </wps:wsp>
                        <wps:wsp>
                          <wps:cNvPr id="23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5638" y="1128853"/>
                              <a:ext cx="178394" cy="1660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5367B1" w:rsidRDefault="005367B1" w:rsidP="005367B1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211" name="组合 211"/>
                          <wpg:cNvGrpSpPr/>
                          <wpg:grpSpPr>
                            <a:xfrm>
                              <a:off x="1167573" y="1423724"/>
                              <a:ext cx="255411" cy="208722"/>
                              <a:chOff x="0" y="0"/>
                              <a:chExt cx="255411" cy="208722"/>
                            </a:xfrm>
                          </wpg:grpSpPr>
                          <wps:wsp>
                            <wps:cNvPr id="7" name="Oval 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5411" cy="20018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" name="Text Box 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756" y="6626"/>
                                <a:ext cx="155713" cy="20209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5367B1" w:rsidRDefault="005367B1" w:rsidP="005367B1"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hint="eastAsia"/>
                                    </w:rPr>
                                    <w:t>f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72000" tIns="0" rIns="72000" bIns="3600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8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273600" y="820800"/>
                            <a:ext cx="341243" cy="662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217" o:spid="_x0000_s1150" style="width:127.1pt;height:129.75pt;mso-position-horizontal-relative:char;mso-position-vertical-relative:line" coordsize="16140,16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">
                <v:group id="组合 216" o:spid="_x0000_s1151" style="position:absolute;width:16140;height:16477" coordsize="16140,16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Z1QEs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Sxewv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Z1QEsQAAADcAAAA&#10;DwAAAAAAAAAAAAAAAACqAgAAZHJzL2Rvd25yZXYueG1sUEsFBgAAAAAEAAQA+gAAAJsDAAAAAA==&#10;">
                  <v:group id="组合 212" o:spid="_x0000_s1152" style="position:absolute;left:178;top:7088;width:2554;height:2102" coordsize="255411,210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qZWEc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4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plYRxgAAANwA&#10;AAAPAAAAAAAAAAAAAAAAAKoCAABkcnMvZG93bnJldi54bWxQSwUGAAAAAAQABAD6AAAAnQMAAAAA&#10;">
                    <v:oval id="Oval 4" o:spid="_x0000_s1153" style="position:absolute;top:9939;width:255411;height:2001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0f9sMA&#10;AADaAAAADwAAAGRycy9kb3ducmV2LnhtbESPQWvCQBSE70L/w/IK3nRjhdimrlJEIRcRtZfeXrOv&#10;SWj2bdhdY/TXu4LgcZiZb5j5sjeN6Mj52rKCyTgBQVxYXXOp4Pu4Gb2D8AFZY2OZFFzIw3LxMphj&#10;pu2Z99QdQikihH2GCqoQ2kxKX1Rk0I9tSxy9P+sMhihdKbXDc4SbRr4lSSoN1hwXKmxpVVHxfzgZ&#10;BTTb5uvUbD7SXb/Wk5/cra7dr1LD1/7rE0SgPjzDj3auFUzhfiXeALm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20f9sMAAADaAAAADwAAAAAAAAAAAAAAAACYAgAAZHJzL2Rv&#10;d25yZXYueG1sUEsFBgAAAAAEAAQA9QAAAIgDAAAAAA==&#10;" strokeweight="1pt"/>
                    <v:shape id="Text Box 7" o:spid="_x0000_s1154" type="#_x0000_t202" style="position:absolute;left:39756;width:171348;height:1953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gvTMQA&#10;AADaAAAADwAAAGRycy9kb3ducmV2LnhtbESP0WrCQBRE34X+w3ILvkizaR+0RFcJKVKFIpj2A67Z&#10;22xo9m6SXTX+fbdQ8HGYmTPMajPaVlxo8I1jBc9JCoK4crrhWsHX5/bpFYQPyBpbx6TgRh4264fJ&#10;CjPtrnykSxlqESHsM1RgQugyKX1lyKJPXEccvW83WAxRDrXUA14j3LbyJU3n0mLDccFgR4Wh6qc8&#10;WwWn99AXb4tdiv2+3X/0cmaO+UGp6eOYL0EEGsM9/N/eaQVz+LsSb4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QYL0zEAAAA2gAAAA8AAAAAAAAAAAAAAAAAmAIAAGRycy9k&#10;b3ducmV2LnhtbFBLBQYAAAAABAAEAPUAAACJAwAAAAA=&#10;" filled="f" stroked="f" strokeweight="1.5pt">
                      <v:textbox inset="1mm,0,1mm,0">
                        <w:txbxContent>
                          <w:p w:rsidR="005367B1" w:rsidRDefault="005367B1" w:rsidP="005367B1">
                            <w:pPr>
                              <w:rPr>
                                <w:rFonts w:hint="eastAsia"/>
                                <w:sz w:val="24"/>
                              </w:rPr>
                            </w:pPr>
                            <w:proofErr w:type="gramStart"/>
                            <w:r>
                              <w:rPr>
                                <w:rFonts w:hint="eastAsia"/>
                                <w:sz w:val="24"/>
                              </w:rPr>
                              <w:t>b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  <v:line id="Line 10" o:spid="_x0000_s1155" style="position:absolute;visibility:visible;mso-wrap-style:square" from="7833,2204" to="7833,7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IIYcMAAADaAAAADwAAAGRycy9kb3ducmV2LnhtbESPwW7CMBBE75X4B2sr9dY4cEAlxYlQ&#10;AQnUQ1XgA5Z4GwfidWQbSPv1daVKHEcz80YzrwbbiSv50DpWMM5yEMS10y03Cg779fMLiBCRNXaO&#10;ScE3BajK0cMcC+1u/EnXXWxEgnAoUIGJsS+kDLUhiyFzPXHyvpy3GJP0jdQebwluOznJ86m02HJa&#10;MNjTm6H6vLtYBVt/fD+Pfxojj7z1q+5jOQv2pNTT47B4BRFpiPfwf3ujFczg70q6AbL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+CCGHDAAAA2gAAAA8AAAAAAAAAAAAA&#10;AAAAoQIAAGRycy9kb3ducmV2LnhtbFBLBQYAAAAABAAEAPkAAACRAwAAAAA=&#10;" strokeweight="1pt"/>
                  <v:line id="Line 11" o:spid="_x0000_s1156" style="position:absolute;visibility:visible;mso-wrap-style:square" from="1459,9203" to="2942,14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mSMQAAADbAAAADwAAAGRycy9kb3ducmV2LnhtbESPzW4CMQyE70i8Q2Sk3iBLD1VZCKjq&#10;j1TUQ8XPA5iNu9mycVZJCgtPXx+QuNma8cznxar3rTpRTE1gA9NJAYq4Crbh2sB+9zF+BpUyssU2&#10;MBm4UILVcjhYYGnDmTd02uZaSQinEg24nLtS61Q58pgmoSMW7SdEj1nWWGsb8SzhvtWPRfGkPTYs&#10;DQ47enVUHbd/3sA6Hr6O02vt9IHX8b39fpsl/2vMw6h/mYPK1Oe7+Xb9aQVf6OUXGUA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XuZIxAAAANsAAAAPAAAAAAAAAAAA&#10;AAAAAKECAABkcnMvZG93bnJldi54bWxQSwUGAAAAAAQABAD5AAAAkgMAAAAA&#10;" strokeweight="1pt"/>
                  <v:line id="Line 12" o:spid="_x0000_s1157" style="position:absolute;visibility:visible;mso-wrap-style:square" from="8190,9173" to="12081,14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JD08EAAADbAAAADwAAAGRycy9kb3ducmV2LnhtbERPzWoCMRC+C32HMAVvml0PYlejlKpQ&#10;8SC1PsC4GTerm8mSpLr69KZQ6G0+vt+ZLTrbiCv5UDtWkA8zEMSl0zVXCg7f68EERIjIGhvHpOBO&#10;ARbzl94MC+1u/EXXfaxECuFQoAITY1tIGUpDFsPQtcSJOzlvMSboK6k93lK4beQoy8bSYs2pwWBL&#10;H4bKy/7HKtj44/aSPyojj7zxq2a3fAv2rFT/tXufgojUxX/xn/tTp/k5/P6SDpD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EkPTwQAAANsAAAAPAAAAAAAAAAAAAAAA&#10;AKECAABkcnMvZG93bnJldi54bWxQSwUGAAAAAAQABAD5AAAAjwMAAAAA&#10;" strokeweight="1pt"/>
                  <v:line id="Line 13" o:spid="_x0000_s1158" style="position:absolute;flip:x;visibility:visible;mso-wrap-style:square" from="13164,9203" to="14442,14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XAecQAAADbAAAADwAAAGRycy9kb3ducmV2LnhtbESPT4vCMBDF74LfIcyCF9FUD+LWprII&#10;ggge/AO6t6EZ22ozKU209dsbYWFvM7w37/cmWXamEk9qXGlZwWQcgSDOrC45V3A6rkdzEM4ja6ws&#10;k4IXOVim/V6CsbYt7+l58LkIIexiVFB4X8dSuqwgg25sa+KgXW1j0Ie1yaVusA3hppLTKJpJgyUH&#10;QoE1rQrK7oeHCZDbKv/d3Sg7f5/rbTubDNvL5aHU4Kv7WYDw1Pl/89/1Rof6U/j8EgaQ6R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lcB5xAAAANsAAAAPAAAAAAAAAAAA&#10;AAAAAKECAABkcnMvZG93bnJldi54bWxQSwUGAAAAAAQABAD5AAAAkgMAAAAA&#10;" strokeweight="1pt"/>
                  <v:group id="组合 215" o:spid="_x0000_s1159" style="position:absolute;left:6552;width:2554;height:2252" coordsize="255411,2252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U/OZc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yRw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T85lxgAAANwA&#10;AAAPAAAAAAAAAAAAAAAAAKoCAABkcnMvZG93bnJldi54bWxQSwUGAAAAAAQABAD6AAAAnQMAAAAA&#10;">
                    <v:oval id="Oval 14" o:spid="_x0000_s1160" style="position:absolute;top:19878;width:255411;height:2001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GxEcIA&#10;AADbAAAADwAAAGRycy9kb3ducmV2LnhtbERPTWvCQBC9F/wPywi91U0spBrdiIhCLqXUevE2Zsck&#10;mJ0Nu9uY9td3C4Xe5vE+Z70ZTScGcr61rCCdJSCIK6tbrhWcPg5PCxA+IGvsLJOCL/KwKSYPa8y1&#10;vfM7DcdQixjCPkcFTQh9LqWvGjLoZ7YnjtzVOoMhQldL7fAew00n50mSSYMtx4YGe9o1VN2On0YB&#10;vbyW+8wcltnbuNfpuXS77+Gi1ON03K5ABBrDv/jPXeo4/xl+f4kHyO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obERwgAAANsAAAAPAAAAAAAAAAAAAAAAAJgCAABkcnMvZG93&#10;bnJldi54bWxQSwUGAAAAAAQABAD1AAAAhwMAAAAA&#10;" strokeweight="1pt"/>
                    <v:shape id="Text Box 15" o:spid="_x0000_s1161" type="#_x0000_t202" style="position:absolute;left:76200;width:135255;height:225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TczMQA&#10;AADbAAAADwAAAGRycy9kb3ducmV2LnhtbERPTWvCQBC9C/6HZYRepG4aqpToKqWl0hY8mGiLtyE7&#10;JsHsbMiuJv33XUHwNo/3OYtVb2pxodZVlhU8TSIQxLnVFRcKdtnH4wsI55E11pZJwR85WC2HgwUm&#10;2na8pUvqCxFC2CWooPS+SaR0eUkG3cQ2xIE72tagD7AtpG6xC+GmlnEUzaTBikNDiQ29lZSf0rNR&#10;kG1+KV5365/917c9vFM89un0rNTDqH+dg/DU+7v45v7UYf4zXH8JB8j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k3MzEAAAA2wAAAA8AAAAAAAAAAAAAAAAAmAIAAGRycy9k&#10;b3ducmV2LnhtbFBLBQYAAAAABAAEAPUAAACJAwAAAAA=&#10;" filled="f" stroked="f" strokeweight="0">
                      <v:textbox inset="0,0,0,0">
                        <w:txbxContent>
                          <w:p w:rsidR="005367B1" w:rsidRDefault="005367B1" w:rsidP="005367B1">
                            <w:pPr>
                              <w:snapToGrid w:val="0"/>
                              <w:rPr>
                                <w:rFonts w:hint="eastAsia"/>
                                <w:sz w:val="24"/>
                              </w:rPr>
                            </w:pPr>
                            <w:proofErr w:type="gramStart"/>
                            <w:r>
                              <w:rPr>
                                <w:rFonts w:hint="eastAsia"/>
                                <w:sz w:val="24"/>
                              </w:rPr>
                              <w:t>a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  <v:group id="组合 214" o:spid="_x0000_s1162" style="position:absolute;left:12926;top:7088;width:2554;height:2102" coordsize="255411,210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Nr/s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gNr/sQAAADcAAAA&#10;DwAAAAAAAAAAAAAAAACqAgAAZHJzL2Rvd25yZXYueG1sUEsFBgAAAAAEAAQA+gAAAJsDAAAAAA==&#10;">
                    <v:oval id="Oval 3" o:spid="_x0000_s1163" style="position:absolute;top:9939;width:255411;height:2001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G6bcQA&#10;AADaAAAADwAAAGRycy9kb3ducmV2LnhtbESPzWrDMBCE74W+g9hCbrXsHJzWjWJKSMCXEvJz6W1r&#10;bW1Ta2Uk1XH69FEg0OMwM98wy3IyvRjJ+c6ygixJQRDXVnfcKDgdt88vIHxA1thbJgUX8lCuHh+W&#10;WGh75j2Nh9CICGFfoII2hKGQ0tctGfSJHYij922dwRCla6R2eI5w08t5mubSYMdxocWB1i3VP4df&#10;o4AWH9UmN9vXfDdtdPZZufXf+KXU7Gl6fwMRaAr/4Xu70grmcLsSb4Bc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whum3EAAAA2gAAAA8AAAAAAAAAAAAAAAAAmAIAAGRycy9k&#10;b3ducmV2LnhtbFBLBQYAAAAABAAEAPUAAACJAwAAAAA=&#10;" strokeweight="1pt"/>
                    <v:shape id="Text Box 16" o:spid="_x0000_s1164" type="#_x0000_t202" style="position:absolute;left:29818;width:183984;height:205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N7NMEA&#10;AADbAAAADwAAAGRycy9kb3ducmV2LnhtbERPTWvCQBC9F/oflil4KbqpEi1pNlJKBa9qaK/T7JiE&#10;7s6m2W2M/94VBG/zeJ+Tr0drxEC9bx0reJklIIgrp1uuFZSHzfQVhA/IGo1jUnAmD+vi8SHHTLsT&#10;72jYh1rEEPYZKmhC6DIpfdWQRT9zHXHkjq63GCLsa6l7PMVwa+Q8SZbSYsuxocGOPhqqfvf/VsHn&#10;z5dOTbkYjtXy2bvvMjWrv1SpydP4/gYi0Bju4pt7q+P8FK6/xANkc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GTezTBAAAA2wAAAA8AAAAAAAAAAAAAAAAAmAIAAGRycy9kb3du&#10;cmV2LnhtbFBLBQYAAAAABAAEAPUAAACGAwAAAAA=&#10;" filled="f" stroked="f" strokecolor="white" strokeweight="1.5pt">
                      <v:textbox inset="1mm,0,2mm,1mm">
                        <w:txbxContent>
                          <w:p w:rsidR="005367B1" w:rsidRDefault="005367B1" w:rsidP="005367B1">
                            <w:pPr>
                              <w:rPr>
                                <w:rFonts w:hint="eastAsia"/>
                                <w:sz w:val="24"/>
                              </w:rPr>
                            </w:pPr>
                            <w:proofErr w:type="gramStart"/>
                            <w:r>
                              <w:rPr>
                                <w:rFonts w:hint="eastAsia"/>
                                <w:sz w:val="24"/>
                              </w:rPr>
                              <w:t>d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  <v:group id="组合 213" o:spid="_x0000_s1165" style="position:absolute;left:6344;top:7029;width:2554;height:2186" coordsize="255411,2186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erzi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SSewv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erzisQAAADcAAAA&#10;DwAAAAAAAAAAAAAAAACqAgAAZHJzL2Rvd25yZXYueG1sUEsFBgAAAAAEAAQA+gAAAJsDAAAAAA==&#10;">
                    <v:oval id="Oval 6" o:spid="_x0000_s1166" style="position:absolute;top:16565;width:255411;height:2001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8giGcMA&#10;AADaAAAADwAAAGRycy9kb3ducmV2LnhtbESPQWvCQBSE70L/w/IK3nRjwdimrlJEIRcRtZfeXrOv&#10;SWj2bdhdY/TXu4LgcZiZb5j5sjeN6Mj52rKCyTgBQVxYXXOp4Pu4Gb2D8AFZY2OZFFzIw3LxMphj&#10;pu2Z99QdQikihH2GCqoQ2kxKX1Rk0I9tSxy9P+sMhihdKbXDc4SbRr4lSSoN1hwXKmxpVVHxfzgZ&#10;BTTb5uvUbD7SXb/Wk5/cra7dr1LD1/7rE0SgPjzDj3auFUzhfiXeALm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8giGcMAAADaAAAADwAAAAAAAAAAAAAAAACYAgAAZHJzL2Rv&#10;d25yZXYueG1sUEsFBgAAAAAEAAQA9QAAAIgDAAAAAA==&#10;" strokeweight="1pt"/>
                    <v:shape id="Text Box 17" o:spid="_x0000_s1167" type="#_x0000_t202" style="position:absolute;left:49695;width:145736;height:218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wHocQA&#10;AADbAAAADwAAAGRycy9kb3ducmV2LnhtbERPS2sCMRC+C/6HMIIXqdn2oLI1ihQKrRVf7UFvw2bc&#10;XU0myybqtr/eFARv8/E9ZzxtrBEXqn3pWMFzPwFBnDldcq7g5/v9aQTCB2SNxjEp+CUP00m7NcZU&#10;uytv6LINuYgh7FNUUIRQpVL6rCCLvu8q4sgdXG0xRFjnUtd4jeHWyJckGUiLJceGAit6Kyg7bc9W&#10;wZ+Ree9ztf4yx/2wWoTdKFvOF0p1O83sFUSgJjzEd/eHjvMH8P9LPEB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sB6HEAAAA2wAAAA8AAAAAAAAAAAAAAAAAmAIAAGRycy9k&#10;b3ducmV2LnhtbFBLBQYAAAAABAAEAPUAAACJAwAAAAA=&#10;" filled="f" fillcolor="#9cf" stroked="f" strokecolor="white" strokeweight="1.5pt">
                      <v:textbox inset="1mm,0,2mm,1mm">
                        <w:txbxContent>
                          <w:p w:rsidR="005367B1" w:rsidRDefault="005367B1" w:rsidP="005367B1">
                            <w:pPr>
                              <w:rPr>
                                <w:rFonts w:hint="eastAsia"/>
                                <w:sz w:val="24"/>
                              </w:rPr>
                            </w:pPr>
                            <w:proofErr w:type="gramStart"/>
                            <w:r>
                              <w:rPr>
                                <w:rFonts w:hint="eastAsia"/>
                                <w:sz w:val="24"/>
                              </w:rPr>
                              <w:t>c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  <v:group id="组合 210" o:spid="_x0000_s1168" style="position:absolute;left:1667;top:14475;width:2555;height:2002" coordsize="255411,2001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    <v:oval id="Oval 5" o:spid="_x0000_s1169" style="position:absolute;width:255411;height:2001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SHgsMA&#10;AADaAAAADwAAAGRycy9kb3ducmV2LnhtbESPQWvCQBSE70L/w/IK3nRjkdimrlJEIRcRtZfeXrOv&#10;SWj2bdhdY/TXu4LgcZiZb5j5sjeN6Mj52rKCyTgBQVxYXXOp4Pu4Gb2D8AFZY2OZFFzIw3LxMphj&#10;pu2Z99QdQikihH2GCqoQ2kxKX1Rk0I9tSxy9P+sMhihdKbXDc4SbRr4lSSoN1hwXKmxpVVHxfzgZ&#10;BTTb5uvUbD7SXb/Wk5/cra7dr1LD1/7rE0SgPjzDj3auFUzhfiXeALm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SHgsMAAADaAAAADwAAAAAAAAAAAAAAAACYAgAAZHJzL2Rv&#10;d25yZXYueG1sUEsFBgAAAAAEAAQA9QAAAIgDAAAAAA==&#10;" strokeweight="1pt"/>
                    <v:shape id="Text Box 18" o:spid="_x0000_s1170" type="#_x0000_t202" style="position:absolute;left:62947;top:3313;width:127583;height:185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N+msIA&#10;AADbAAAADwAAAGRycy9kb3ducmV2LnhtbERPS4vCMBC+L/gfwgh7EU3dgyvVKFZ0EXyAD9Dj0Ixt&#10;sZmUJqv135sFYW/z8T1nPG1MKe5Uu8Kygn4vAkGcWl1wpuB0XHaHIJxH1lhaJgVPcjCdtD7GGGv7&#10;4D3dDz4TIYRdjApy76tYSpfmZND1bEUcuKutDfoA60zqGh8h3JTyK4oG0mDBoSHHiuY5pbfDr1Gw&#10;XSa7zs9CFpu08vrcp+RC60Spz3YzG4Hw1Ph/8du90mH+N/z9Eg6Qk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Y36awgAAANsAAAAPAAAAAAAAAAAAAAAAAJgCAABkcnMvZG93&#10;bnJldi54bWxQSwUGAAAAAAQABAD1AAAAhwMAAAAA&#10;" filled="f" fillcolor="#9cf" stroked="f" strokecolor="white" strokeweight="1.5pt">
                      <v:textbox inset="1mm,0,2mm,0">
                        <w:txbxContent>
                          <w:p w:rsidR="005367B1" w:rsidRDefault="005367B1" w:rsidP="001C19F0">
                            <w:pPr>
                              <w:snapToGrid w:val="0"/>
                              <w:rPr>
                                <w:rFonts w:hint="eastAsia"/>
                                <w:sz w:val="24"/>
                              </w:rPr>
                            </w:pPr>
                            <w:proofErr w:type="gramStart"/>
                            <w:r>
                              <w:rPr>
                                <w:rFonts w:hint="eastAsia"/>
                                <w:sz w:val="24"/>
                              </w:rPr>
                              <w:t>e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  <v:shape id="Text Box 20" o:spid="_x0000_s1171" type="#_x0000_t202" style="position:absolute;left:8280;top:3574;width:2025;height:2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NpxsEA&#10;AADbAAAADwAAAGRycy9kb3ducmV2LnhtbERPTWvCQBC9C/0PyxS86UYPElNXqYIgFoRGL70N2TEb&#10;mp1dsmsS/323UOhtHu9zNrvRtqKnLjSOFSzmGQjiyumGawW363GWgwgRWWPrmBQ8KcBu+zLZYKHd&#10;wJ/Ul7EWKYRDgQpMjL6QMlSGLIa588SJu7vOYkywq6XucEjhtpXLLFtJiw2nBoOeDoaq7/JhFSzv&#10;XyHP16EvDx/e+PP5MjT7i1LT1/H9DUSkMf6L/9wnneav4feXdIDc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kTacbBAAAA2wAAAA8AAAAAAAAAAAAAAAAAmAIAAGRycy9kb3du&#10;cmV2LnhtbFBLBQYAAAAABAAEAPUAAACGAwAAAAA=&#10;" filled="f" stroked="f">
                    <v:textbox inset="0,0,1mm,1mm">
                      <w:txbxContent>
                        <w:p w:rsidR="005367B1" w:rsidRDefault="005367B1" w:rsidP="005367B1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11</w:t>
                          </w:r>
                        </w:p>
                      </w:txbxContent>
                    </v:textbox>
                  </v:shape>
                  <v:shape id="Text Box 21" o:spid="_x0000_s1172" type="#_x0000_t202" style="position:absolute;left:3991;top:5986;width:1556;height:19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AMtL4A&#10;AADbAAAADwAAAGRycy9kb3ducmV2LnhtbESPPQvCQAyGd8H/cERw06sdRKqniCCITn4sbqEX22Iv&#10;V3un1n9vBsExvHmfPFmsOlerF7Wh8mxgMk5AEefeVlwYuJy3oxmoEJEt1p7JwIcCrJb93gIz6998&#10;pNcpFkogHDI0UMbYZFqHvCSHYewbYsluvnUYZWwLbVt8C9zVOk2SqXZYsVwosaFNSfn99HSicejS&#10;aCf5LuypeFTHR3NL3NWY4aBbz0FF6uJ/+dfeWQOp2MsvAgC9/A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2wDLS+AAAA2wAAAA8AAAAAAAAAAAAAAAAAmAIAAGRycy9kb3ducmV2&#10;LnhtbFBLBQYAAAAABAAEAPUAAACDAwAAAAA=&#10;" filled="f" stroked="f">
                    <v:textbox inset="0,0,0,1mm">
                      <w:txbxContent>
                        <w:p w:rsidR="005367B1" w:rsidRDefault="005367B1" w:rsidP="005367B1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15</w:t>
                          </w:r>
                        </w:p>
                      </w:txbxContent>
                    </v:textbox>
                  </v:shape>
                  <v:shape id="Text Box 22" o:spid="_x0000_s1173" type="#_x0000_t202" style="position:absolute;top:10484;width:1502;height:2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hFrsYA&#10;AADbAAAADwAAAGRycy9kb3ducmV2LnhtbESPQWvCQBSE7wX/w/IK3pqNOYhEV9GCUOJBNFrS2yP7&#10;TILZtyG7jWl/fbdQ6HGYmW+Y1WY0rRiod41lBbMoBkFcWt1wpeCS718WIJxH1thaJgVf5GCznjyt&#10;MNX2wScazr4SAcIuRQW1910qpStrMugi2xEH72Z7gz7IvpK6x0eAm1YmcTyXBhsOCzV29FpTeT9/&#10;GgXHwn2U38PhWFyr913eLeanLM+Umj6P2yUIT6P/D/+137SCZAa/X8IPkO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0hFrsYAAADbAAAADwAAAAAAAAAAAAAAAACYAgAAZHJz&#10;L2Rvd25yZXYueG1sUEsFBgAAAAAEAAQA9QAAAIsDAAAAAA==&#10;" filled="f" stroked="f">
                    <v:textbox inset="0,0,0">
                      <w:txbxContent>
                        <w:p w:rsidR="005367B1" w:rsidRDefault="005367B1" w:rsidP="005367B1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13</w:t>
                          </w:r>
                        </w:p>
                      </w:txbxContent>
                    </v:textbox>
                  </v:shape>
                  <v:shape id="Text Box 23" o:spid="_x0000_s1174" type="#_x0000_t202" style="position:absolute;left:9948;top:9650;width:1782;height:18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43WL4A&#10;AADbAAAADwAAAGRycy9kb3ducmV2LnhtbESPzQrCMBCE74LvEFbwZlN7EKmmRQRB9OTPxdvSrG2x&#10;2dQman17Iwgeh9n5ZmeZ96YRT+pcbVnBNIpBEBdW11wqOJ82kzkI55E1NpZJwZsc5NlwsMRU2xcf&#10;6Hn0pQgQdikqqLxvUyldUZFBF9mWOHhX2xn0QXal1B2+Atw0MonjmTRYc2iosKV1RcXt+DDhjX2f&#10;eD0ttm5H5b0+3NtrbC5KjUf9agHCU+//x7/0VitIEvhuCQCQ2Q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IuN1i+AAAA2wAAAA8AAAAAAAAAAAAAAAAAmAIAAGRycy9kb3ducmV2&#10;LnhtbFBLBQYAAAAABAAEAPUAAACDAwAAAAA=&#10;" filled="f" stroked="f">
                    <v:textbox inset="0,0,0,1mm">
                      <w:txbxContent>
                        <w:p w:rsidR="005367B1" w:rsidRDefault="005367B1" w:rsidP="005367B1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14</w:t>
                          </w:r>
                        </w:p>
                      </w:txbxContent>
                    </v:textbox>
                  </v:shape>
                  <v:shape id="Text Box 24" o:spid="_x0000_s1175" type="#_x0000_t202" style="position:absolute;left:14356;top:11288;width:1784;height:1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f2fc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4f2fcMAAADbAAAADwAAAAAAAAAAAAAAAACYAgAAZHJzL2Rv&#10;d25yZXYueG1sUEsFBgAAAAAEAAQA9QAAAIgDAAAAAA==&#10;" filled="f" stroked="f">
                    <v:textbox inset="0,0,0,0">
                      <w:txbxContent>
                        <w:p w:rsidR="005367B1" w:rsidRDefault="005367B1" w:rsidP="005367B1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12</w:t>
                          </w:r>
                        </w:p>
                      </w:txbxContent>
                    </v:textbox>
                  </v:shape>
                  <v:group id="组合 211" o:spid="_x0000_s1176" style="position:absolute;left:11675;top:14237;width:2554;height:2087" coordsize="255411,2087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nTIZsQAAADcAAAA&#10;DwAAAAAAAAAAAAAAAACqAgAAZHJzL2Rvd25yZXYueG1sUEsFBgAAAAAEAAQA+gAAAJsDAAAAAA==&#10;">
                    <v:oval id="Oval 8" o:spid="_x0000_s1177" style="position:absolute;width:255411;height:2001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YZ9cQA&#10;AADaAAAADwAAAGRycy9kb3ducmV2LnhtbESPQWvCQBSE70L/w/IK3swmPUSbuoYiCrmUUvXS22v2&#10;NQnNvg27a0z99W6h4HGYmW+YdTmZXozkfGdZQZakIIhrqztuFJyO+8UKhA/IGnvLpOCXPJSbh9ka&#10;C20v/EHjITQiQtgXqKANYSik9HVLBn1iB+LofVtnMETpGqkdXiLc9PIpTXNpsOO40OJA25bqn8PZ&#10;KKDlW7XLzf45f592Ovus3PY6fik1f5xeX0AEmsI9/N+utIIl/F2JN0B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WGfXEAAAA2gAAAA8AAAAAAAAAAAAAAAAAmAIAAGRycy9k&#10;b3ducmV2LnhtbFBLBQYAAAAABAAEAPUAAACJAwAAAAA=&#10;" strokeweight="1pt"/>
                    <v:shape id="Text Box 25" o:spid="_x0000_s1178" type="#_x0000_t202" style="position:absolute;left:39756;top:6626;width:155713;height:202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/qNMYA&#10;AADbAAAADwAAAGRycy9kb3ducmV2LnhtbESPzWrDMBCE74W8g9hALyWRHUoIbpRQCoX00ELc5qe3&#10;xdpaJtbKSKrjvH0UKPQ4zMw3zHI92Fb05EPjWEE+zUAQV043XCv4+nydLECEiKyxdUwKLhRgvRrd&#10;LbHQ7sxb6stYiwThUKACE2NXSBkqQxbD1HXEyftx3mJM0tdSezwnuG3lLMvm0mLDacFgRy+GqlP5&#10;axVsct/zuzmE3ffpWM7pbZ8/fFil7sfD8xOISEP8D/+1N1rB7BFuX9IPk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y/qNMYAAADbAAAADwAAAAAAAAAAAAAAAACYAgAAZHJz&#10;L2Rvd25yZXYueG1sUEsFBgAAAAAEAAQA9QAAAIsDAAAAAA==&#10;" filled="f" stroked="f">
                      <v:textbox inset="2mm,0,2mm,1mm">
                        <w:txbxContent>
                          <w:p w:rsidR="005367B1" w:rsidRDefault="005367B1" w:rsidP="005367B1">
                            <w:pPr>
                              <w:rPr>
                                <w:rFonts w:hint="eastAsia"/>
                              </w:rPr>
                            </w:pPr>
                            <w:proofErr w:type="gramStart"/>
                            <w:r>
                              <w:rPr>
                                <w:rFonts w:hint="eastAsia"/>
                              </w:rPr>
                              <w:t>f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</v:group>
                <v:line id="Line 9" o:spid="_x0000_s1179" style="position:absolute;visibility:visible;mso-wrap-style:square" from="2736,8208" to="6148,8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6t+r8AAADaAAAADwAAAGRycy9kb3ducmV2LnhtbERPy4rCMBTdC/5DuII7TXUhYzXKMCoo&#10;sxh8fMC1udN0bG5KErX69ZOF4PJw3vNla2txIx8qxwpGwwwEceF0xaWC03Ez+AARIrLG2jEpeFCA&#10;5aLbmWOu3Z33dDvEUqQQDjkqMDE2uZShMGQxDF1DnLhf5y3GBH0ptcd7Cre1HGfZRFqsODUYbOjL&#10;UHE5XK2CnT9/X0bP0sgz7/y6/llNg/1Tqt9rP2cgIrXxLX65t1pB2pqupBsgF/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M6t+r8AAADaAAAADwAAAAAAAAAAAAAAAACh&#10;AgAAZHJzL2Rvd25yZXYueG1sUEsFBgAAAAAEAAQA+QAAAI0DAAAAAA==&#10;" strokeweight="1pt"/>
                <w10:anchorlock/>
              </v:group>
            </w:pict>
          </mc:Fallback>
        </mc:AlternateContent>
      </w:r>
    </w:p>
    <w:p w:rsidR="002B0D97" w:rsidRDefault="002B0D97" w:rsidP="000A2FEF">
      <w:pPr>
        <w:rPr>
          <w:rFonts w:ascii="宋体" w:hAnsi="宋体"/>
          <w:szCs w:val="21"/>
          <w:lang w:val="en-GB"/>
        </w:rPr>
      </w:pPr>
    </w:p>
    <w:p w:rsidR="002B0D97" w:rsidRDefault="002B0D97" w:rsidP="000A2FEF">
      <w:pPr>
        <w:rPr>
          <w:rFonts w:ascii="宋体" w:hAnsi="宋体" w:hint="eastAsia"/>
          <w:szCs w:val="21"/>
          <w:lang w:val="en-GB"/>
        </w:rPr>
      </w:pPr>
      <w:r>
        <w:rPr>
          <w:rFonts w:ascii="宋体" w:hAnsi="宋体" w:hint="eastAsia"/>
          <w:szCs w:val="21"/>
          <w:lang w:val="en-GB"/>
        </w:rPr>
        <w:t>（2）</w:t>
      </w:r>
    </w:p>
    <w:p w:rsidR="00AB73C1" w:rsidRDefault="002B0D97" w:rsidP="000A2FEF">
      <w:pPr>
        <w:rPr>
          <w:rFonts w:ascii="宋体" w:hAnsi="宋体"/>
          <w:szCs w:val="21"/>
          <w:lang w:val="en-GB"/>
        </w:rPr>
      </w:pPr>
      <w:r>
        <w:rPr>
          <w:rFonts w:ascii="宋体" w:hAnsi="宋体"/>
          <w:noProof/>
          <w:szCs w:val="21"/>
        </w:rPr>
        <w:lastRenderedPageBreak/>
        <mc:AlternateContent>
          <mc:Choice Requires="wpg">
            <w:drawing>
              <wp:inline distT="0" distB="0" distL="0" distR="0">
                <wp:extent cx="3095625" cy="1315720"/>
                <wp:effectExtent l="0" t="0" r="28575" b="0"/>
                <wp:docPr id="26" name="组合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95625" cy="1315720"/>
                          <a:chOff x="4074" y="7686"/>
                          <a:chExt cx="4875" cy="2072"/>
                        </a:xfrm>
                      </wpg:grpSpPr>
                      <wps:wsp>
                        <wps:cNvPr id="27" name="Line 27"/>
                        <wps:cNvCnPr>
                          <a:cxnSpLocks noChangeShapeType="1"/>
                        </wps:cNvCnPr>
                        <wps:spPr bwMode="auto">
                          <a:xfrm flipH="1">
                            <a:off x="4429" y="8234"/>
                            <a:ext cx="72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8"/>
                        <wps:cNvCnPr>
                          <a:cxnSpLocks noChangeShapeType="1"/>
                        </wps:cNvCnPr>
                        <wps:spPr bwMode="auto">
                          <a:xfrm flipV="1">
                            <a:off x="5334" y="8934"/>
                            <a:ext cx="90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5469" y="8036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5318" y="9510"/>
                            <a:ext cx="25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31"/>
                        <wps:cNvCnPr>
                          <a:cxnSpLocks noChangeShapeType="1"/>
                        </wps:cNvCnPr>
                        <wps:spPr bwMode="auto">
                          <a:xfrm flipH="1">
                            <a:off x="8064" y="8879"/>
                            <a:ext cx="518" cy="4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32"/>
                        <wps:cNvCnPr>
                          <a:cxnSpLocks noChangeShapeType="1"/>
                        </wps:cNvCnPr>
                        <wps:spPr bwMode="auto">
                          <a:xfrm>
                            <a:off x="4495" y="8802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4344" y="8141"/>
                            <a:ext cx="423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19F0" w:rsidRDefault="001C19F0" w:rsidP="001C19F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6</w:t>
                              </w:r>
                            </w:p>
                            <w:p w:rsidR="001C19F0" w:rsidRDefault="001C19F0" w:rsidP="001C19F0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1C19F0" w:rsidRDefault="001C19F0" w:rsidP="001C19F0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6279" y="7686"/>
                            <a:ext cx="561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19F0" w:rsidRDefault="001C19F0" w:rsidP="001C19F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2</w:t>
                              </w:r>
                            </w:p>
                            <w:p w:rsidR="001C19F0" w:rsidRDefault="001C19F0" w:rsidP="001C19F0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1C19F0" w:rsidRDefault="001C19F0" w:rsidP="001C19F0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5019" y="8466"/>
                            <a:ext cx="483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19F0" w:rsidRDefault="001C19F0" w:rsidP="001C19F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</w:p>
                            <w:p w:rsidR="001C19F0" w:rsidRDefault="001C19F0" w:rsidP="001C19F0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1C19F0" w:rsidRDefault="001C19F0" w:rsidP="001C19F0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5463" y="8850"/>
                            <a:ext cx="493" cy="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19F0" w:rsidRDefault="001C19F0" w:rsidP="001C19F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9</w:t>
                              </w:r>
                            </w:p>
                            <w:p w:rsidR="001C19F0" w:rsidRDefault="001C19F0" w:rsidP="001C19F0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1C19F0" w:rsidRDefault="001C19F0" w:rsidP="001C19F0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6279" y="9162"/>
                            <a:ext cx="490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19F0" w:rsidRDefault="001C19F0" w:rsidP="001C19F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5</w:t>
                              </w:r>
                            </w:p>
                            <w:p w:rsidR="001C19F0" w:rsidRDefault="001C19F0" w:rsidP="001C19F0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1C19F0" w:rsidRDefault="001C19F0" w:rsidP="001C19F0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8360" y="8934"/>
                            <a:ext cx="475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19F0" w:rsidRDefault="001C19F0" w:rsidP="001C19F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0</w:t>
                              </w:r>
                            </w:p>
                            <w:p w:rsidR="001C19F0" w:rsidRDefault="001C19F0" w:rsidP="001C19F0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  <w:p w:rsidR="001C19F0" w:rsidRDefault="001C19F0" w:rsidP="001C19F0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noAutofit/>
                        </wps:bodyPr>
                      </wps:wsp>
                      <wpg:grpSp>
                        <wpg:cNvPr id="175" name="Group 39"/>
                        <wpg:cNvGrpSpPr>
                          <a:grpSpLocks/>
                        </wpg:cNvGrpSpPr>
                        <wpg:grpSpPr bwMode="auto">
                          <a:xfrm>
                            <a:off x="7539" y="7842"/>
                            <a:ext cx="465" cy="468"/>
                            <a:chOff x="6489" y="11118"/>
                            <a:chExt cx="465" cy="468"/>
                          </a:xfrm>
                        </wpg:grpSpPr>
                        <wpg:grpSp>
                          <wpg:cNvPr id="176" name="Group 40"/>
                          <wpg:cNvGrpSpPr>
                            <a:grpSpLocks/>
                          </wpg:cNvGrpSpPr>
                          <wpg:grpSpPr bwMode="auto">
                            <a:xfrm>
                              <a:off x="6489" y="11118"/>
                              <a:ext cx="465" cy="439"/>
                              <a:chOff x="8640" y="12048"/>
                              <a:chExt cx="564" cy="526"/>
                            </a:xfrm>
                          </wpg:grpSpPr>
                          <wps:wsp>
                            <wps:cNvPr id="177" name="Oval 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2048"/>
                                <a:ext cx="564" cy="52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8" name="Rectangle 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57" y="12174"/>
                                <a:ext cx="423" cy="34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5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C19F0" w:rsidRDefault="001C19F0" w:rsidP="001C19F0">
                                  <w:pPr>
                                    <w:rPr>
                                      <w:rFonts w:hint="eastAsia"/>
                                    </w:rPr>
                                  </w:pPr>
                                </w:p>
                                <w:p w:rsidR="001C19F0" w:rsidRDefault="001C19F0" w:rsidP="001C19F0">
                                  <w:pPr>
                                    <w:rPr>
                                      <w:rFonts w:hint="eastAsia"/>
                                    </w:rPr>
                                  </w:pPr>
                                </w:p>
                                <w:p w:rsidR="001C19F0" w:rsidRDefault="001C19F0" w:rsidP="001C19F0">
                                  <w:pPr>
                                    <w:rPr>
                                      <w:rFonts w:hint="eastAsia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9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34" y="11118"/>
                              <a:ext cx="4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1C19F0" w:rsidRDefault="001C19F0" w:rsidP="001C19F0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0" name="Group 44"/>
                        <wpg:cNvGrpSpPr>
                          <a:grpSpLocks/>
                        </wpg:cNvGrpSpPr>
                        <wpg:grpSpPr bwMode="auto">
                          <a:xfrm>
                            <a:off x="5099" y="7882"/>
                            <a:ext cx="492" cy="468"/>
                            <a:chOff x="6489" y="11118"/>
                            <a:chExt cx="492" cy="468"/>
                          </a:xfrm>
                        </wpg:grpSpPr>
                        <wpg:grpSp>
                          <wpg:cNvPr id="181" name="Group 45"/>
                          <wpg:cNvGrpSpPr>
                            <a:grpSpLocks/>
                          </wpg:cNvGrpSpPr>
                          <wpg:grpSpPr bwMode="auto">
                            <a:xfrm>
                              <a:off x="6489" y="11118"/>
                              <a:ext cx="465" cy="439"/>
                              <a:chOff x="8640" y="12048"/>
                              <a:chExt cx="564" cy="526"/>
                            </a:xfrm>
                          </wpg:grpSpPr>
                          <wps:wsp>
                            <wps:cNvPr id="182" name="Oval 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2048"/>
                                <a:ext cx="564" cy="52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3" name="Rectangle 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57" y="12174"/>
                                <a:ext cx="423" cy="34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5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C19F0" w:rsidRDefault="001C19F0" w:rsidP="001C19F0">
                                  <w:pPr>
                                    <w:rPr>
                                      <w:rFonts w:hint="eastAsia"/>
                                    </w:rPr>
                                  </w:pPr>
                                </w:p>
                                <w:p w:rsidR="001C19F0" w:rsidRDefault="001C19F0" w:rsidP="001C19F0">
                                  <w:pPr>
                                    <w:rPr>
                                      <w:rFonts w:hint="eastAsia"/>
                                    </w:rPr>
                                  </w:pPr>
                                </w:p>
                                <w:p w:rsidR="001C19F0" w:rsidRDefault="001C19F0" w:rsidP="001C19F0">
                                  <w:pPr>
                                    <w:rPr>
                                      <w:rFonts w:hint="eastAsia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84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34" y="11118"/>
                              <a:ext cx="447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1C19F0" w:rsidRDefault="001C19F0" w:rsidP="001C19F0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5" name="Group 49"/>
                        <wpg:cNvGrpSpPr>
                          <a:grpSpLocks/>
                        </wpg:cNvGrpSpPr>
                        <wpg:grpSpPr bwMode="auto">
                          <a:xfrm>
                            <a:off x="8484" y="8466"/>
                            <a:ext cx="465" cy="468"/>
                            <a:chOff x="6489" y="11118"/>
                            <a:chExt cx="465" cy="468"/>
                          </a:xfrm>
                        </wpg:grpSpPr>
                        <wpg:grpSp>
                          <wpg:cNvPr id="186" name="Group 50"/>
                          <wpg:cNvGrpSpPr>
                            <a:grpSpLocks/>
                          </wpg:cNvGrpSpPr>
                          <wpg:grpSpPr bwMode="auto">
                            <a:xfrm>
                              <a:off x="6489" y="11118"/>
                              <a:ext cx="465" cy="439"/>
                              <a:chOff x="8640" y="12048"/>
                              <a:chExt cx="564" cy="526"/>
                            </a:xfrm>
                          </wpg:grpSpPr>
                          <wps:wsp>
                            <wps:cNvPr id="187" name="Oval 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2048"/>
                                <a:ext cx="564" cy="52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8" name="Rectangle 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57" y="12174"/>
                                <a:ext cx="423" cy="34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5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C19F0" w:rsidRDefault="001C19F0" w:rsidP="001C19F0">
                                  <w:pPr>
                                    <w:rPr>
                                      <w:rFonts w:hint="eastAsia"/>
                                    </w:rPr>
                                  </w:pPr>
                                </w:p>
                                <w:p w:rsidR="001C19F0" w:rsidRDefault="001C19F0" w:rsidP="001C19F0">
                                  <w:pPr>
                                    <w:rPr>
                                      <w:rFonts w:hint="eastAsia"/>
                                    </w:rPr>
                                  </w:pPr>
                                </w:p>
                                <w:p w:rsidR="001C19F0" w:rsidRDefault="001C19F0" w:rsidP="001C19F0">
                                  <w:pPr>
                                    <w:rPr>
                                      <w:rFonts w:hint="eastAsia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89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34" y="11118"/>
                              <a:ext cx="4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1C19F0" w:rsidRDefault="001C19F0" w:rsidP="001C19F0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0" name="Group 54"/>
                        <wpg:cNvGrpSpPr>
                          <a:grpSpLocks/>
                        </wpg:cNvGrpSpPr>
                        <wpg:grpSpPr bwMode="auto">
                          <a:xfrm>
                            <a:off x="7668" y="9214"/>
                            <a:ext cx="465" cy="468"/>
                            <a:chOff x="6489" y="11118"/>
                            <a:chExt cx="465" cy="468"/>
                          </a:xfrm>
                        </wpg:grpSpPr>
                        <wpg:grpSp>
                          <wpg:cNvPr id="191" name="Group 55"/>
                          <wpg:cNvGrpSpPr>
                            <a:grpSpLocks/>
                          </wpg:cNvGrpSpPr>
                          <wpg:grpSpPr bwMode="auto">
                            <a:xfrm>
                              <a:off x="6489" y="11118"/>
                              <a:ext cx="465" cy="439"/>
                              <a:chOff x="8640" y="12048"/>
                              <a:chExt cx="564" cy="526"/>
                            </a:xfrm>
                          </wpg:grpSpPr>
                          <wps:wsp>
                            <wps:cNvPr id="192" name="Oval 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2048"/>
                                <a:ext cx="564" cy="52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" name="Rectangle 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57" y="12174"/>
                                <a:ext cx="423" cy="34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5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C19F0" w:rsidRDefault="001C19F0" w:rsidP="001C19F0">
                                  <w:pPr>
                                    <w:rPr>
                                      <w:rFonts w:hint="eastAsia"/>
                                    </w:rPr>
                                  </w:pPr>
                                </w:p>
                                <w:p w:rsidR="001C19F0" w:rsidRDefault="001C19F0" w:rsidP="001C19F0">
                                  <w:pPr>
                                    <w:rPr>
                                      <w:rFonts w:hint="eastAsia"/>
                                    </w:rPr>
                                  </w:pPr>
                                </w:p>
                                <w:p w:rsidR="001C19F0" w:rsidRDefault="001C19F0" w:rsidP="001C19F0">
                                  <w:pPr>
                                    <w:rPr>
                                      <w:rFonts w:hint="eastAsia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4" name="Text Box 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34" y="11118"/>
                              <a:ext cx="375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1C19F0" w:rsidRDefault="001C19F0" w:rsidP="001C19F0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5" name="Group 59"/>
                        <wpg:cNvGrpSpPr>
                          <a:grpSpLocks/>
                        </wpg:cNvGrpSpPr>
                        <wpg:grpSpPr bwMode="auto">
                          <a:xfrm>
                            <a:off x="4889" y="9290"/>
                            <a:ext cx="780" cy="468"/>
                            <a:chOff x="6489" y="11118"/>
                            <a:chExt cx="780" cy="468"/>
                          </a:xfrm>
                        </wpg:grpSpPr>
                        <wpg:grpSp>
                          <wpg:cNvPr id="196" name="Group 60"/>
                          <wpg:cNvGrpSpPr>
                            <a:grpSpLocks/>
                          </wpg:cNvGrpSpPr>
                          <wpg:grpSpPr bwMode="auto">
                            <a:xfrm>
                              <a:off x="6489" y="11118"/>
                              <a:ext cx="465" cy="439"/>
                              <a:chOff x="8640" y="12048"/>
                              <a:chExt cx="564" cy="526"/>
                            </a:xfrm>
                          </wpg:grpSpPr>
                          <wps:wsp>
                            <wps:cNvPr id="197" name="Oval 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2048"/>
                                <a:ext cx="564" cy="52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8" name="Rectangle 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57" y="12174"/>
                                <a:ext cx="423" cy="34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5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C19F0" w:rsidRDefault="001C19F0" w:rsidP="001C19F0">
                                  <w:pPr>
                                    <w:rPr>
                                      <w:rFonts w:hint="eastAsia"/>
                                    </w:rPr>
                                  </w:pPr>
                                </w:p>
                                <w:p w:rsidR="001C19F0" w:rsidRDefault="001C19F0" w:rsidP="001C19F0">
                                  <w:pPr>
                                    <w:rPr>
                                      <w:rFonts w:hint="eastAsia"/>
                                    </w:rPr>
                                  </w:pPr>
                                </w:p>
                                <w:p w:rsidR="001C19F0" w:rsidRDefault="001C19F0" w:rsidP="001C19F0">
                                  <w:pPr>
                                    <w:rPr>
                                      <w:rFonts w:hint="eastAsia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9" name="Text Box 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34" y="11118"/>
                              <a:ext cx="735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1C19F0" w:rsidRDefault="001C19F0" w:rsidP="001C19F0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0" name="Group 64"/>
                        <wpg:cNvGrpSpPr>
                          <a:grpSpLocks/>
                        </wpg:cNvGrpSpPr>
                        <wpg:grpSpPr bwMode="auto">
                          <a:xfrm>
                            <a:off x="6174" y="8590"/>
                            <a:ext cx="465" cy="468"/>
                            <a:chOff x="6489" y="11118"/>
                            <a:chExt cx="465" cy="468"/>
                          </a:xfrm>
                        </wpg:grpSpPr>
                        <wpg:grpSp>
                          <wpg:cNvPr id="201" name="Group 65"/>
                          <wpg:cNvGrpSpPr>
                            <a:grpSpLocks/>
                          </wpg:cNvGrpSpPr>
                          <wpg:grpSpPr bwMode="auto">
                            <a:xfrm>
                              <a:off x="6489" y="11118"/>
                              <a:ext cx="465" cy="439"/>
                              <a:chOff x="8640" y="12048"/>
                              <a:chExt cx="564" cy="526"/>
                            </a:xfrm>
                          </wpg:grpSpPr>
                          <wps:wsp>
                            <wps:cNvPr id="202" name="Oval 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2048"/>
                                <a:ext cx="564" cy="52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3" name="Rectangle 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57" y="12174"/>
                                <a:ext cx="423" cy="34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5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C19F0" w:rsidRDefault="001C19F0" w:rsidP="001C19F0">
                                  <w:pPr>
                                    <w:rPr>
                                      <w:rFonts w:hint="eastAsia"/>
                                    </w:rPr>
                                  </w:pPr>
                                </w:p>
                                <w:p w:rsidR="001C19F0" w:rsidRDefault="001C19F0" w:rsidP="001C19F0">
                                  <w:pPr>
                                    <w:rPr>
                                      <w:rFonts w:hint="eastAsia"/>
                                    </w:rPr>
                                  </w:pPr>
                                </w:p>
                                <w:p w:rsidR="001C19F0" w:rsidRDefault="001C19F0" w:rsidP="001C19F0">
                                  <w:pPr>
                                    <w:rPr>
                                      <w:rFonts w:hint="eastAsia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4" name="Text Box 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34" y="11118"/>
                              <a:ext cx="416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1C19F0" w:rsidRDefault="001C19F0" w:rsidP="001C19F0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5" name="Group 69"/>
                        <wpg:cNvGrpSpPr>
                          <a:grpSpLocks/>
                        </wpg:cNvGrpSpPr>
                        <wpg:grpSpPr bwMode="auto">
                          <a:xfrm>
                            <a:off x="4074" y="8622"/>
                            <a:ext cx="780" cy="468"/>
                            <a:chOff x="6489" y="11118"/>
                            <a:chExt cx="780" cy="468"/>
                          </a:xfrm>
                        </wpg:grpSpPr>
                        <wpg:grpSp>
                          <wpg:cNvPr id="206" name="Group 70"/>
                          <wpg:cNvGrpSpPr>
                            <a:grpSpLocks/>
                          </wpg:cNvGrpSpPr>
                          <wpg:grpSpPr bwMode="auto">
                            <a:xfrm>
                              <a:off x="6489" y="11118"/>
                              <a:ext cx="465" cy="439"/>
                              <a:chOff x="8640" y="12048"/>
                              <a:chExt cx="564" cy="526"/>
                            </a:xfrm>
                          </wpg:grpSpPr>
                          <wps:wsp>
                            <wps:cNvPr id="207" name="Oval 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40" y="12048"/>
                                <a:ext cx="564" cy="52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8" name="Rectangle 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57" y="12174"/>
                                <a:ext cx="423" cy="34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5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C19F0" w:rsidRDefault="001C19F0" w:rsidP="001C19F0">
                                  <w:pPr>
                                    <w:rPr>
                                      <w:rFonts w:hint="eastAsia"/>
                                    </w:rPr>
                                  </w:pPr>
                                </w:p>
                                <w:p w:rsidR="001C19F0" w:rsidRDefault="001C19F0" w:rsidP="001C19F0">
                                  <w:pPr>
                                    <w:rPr>
                                      <w:rFonts w:hint="eastAsia"/>
                                    </w:rPr>
                                  </w:pPr>
                                </w:p>
                                <w:p w:rsidR="001C19F0" w:rsidRDefault="001C19F0" w:rsidP="001C19F0">
                                  <w:pPr>
                                    <w:rPr>
                                      <w:rFonts w:hint="eastAsia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9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34" y="11118"/>
                              <a:ext cx="735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1C19F0" w:rsidRDefault="001C19F0" w:rsidP="001C19F0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组合 26" o:spid="_x0000_s1180" style="width:243.75pt;height:103.6pt;mso-position-horizontal-relative:char;mso-position-vertical-relative:line" coordorigin="4074,7686" coordsize="4875,20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">
                <v:line id="Line 27" o:spid="_x0000_s1181" style="position:absolute;flip:x;visibility:visible;mso-wrap-style:square" from="4429,8234" to="5149,8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Zwqs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kz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GcKrGAAAA2wAAAA8AAAAAAAAA&#10;AAAAAAAAoQIAAGRycy9kb3ducmV2LnhtbFBLBQYAAAAABAAEAPkAAACUAwAAAAA=&#10;"/>
                <v:line id="Line 28" o:spid="_x0000_s1182" style="position:absolute;flip:y;visibility:visible;mso-wrap-style:square" from="5334,8934" to="6234,9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nk2M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I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Z5NjDAAAA2wAAAA8AAAAAAAAAAAAA&#10;AAAAoQIAAGRycy9kb3ducmV2LnhtbFBLBQYAAAAABAAEAPkAAACRAwAAAAA=&#10;"/>
                <v:line id="Line 29" o:spid="_x0000_s1183" style="position:absolute;visibility:visible;mso-wrap-style:square" from="5469,8036" to="7809,80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line id="Line 30" o:spid="_x0000_s1184" style="position:absolute;visibility:visible;mso-wrap-style:square" from="5318,9510" to="7838,9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<v:line id="Line 31" o:spid="_x0000_s1185" style="position:absolute;flip:x;visibility:visible;mso-wrap-style:square" from="8064,8879" to="8582,9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7rbmMUAAADbAAAADwAAAGRycy9kb3ducmV2LnhtbESPQWsCMRSE74L/IbxCL6VmbUvR1Sgi&#10;CD140ZYVb8/N62bZzcuapLr996ZQ8DjMzDfMfNnbVlzIh9qxgvEoA0FcOl1zpeDrc/M8AREissbW&#10;MSn4pQDLxXAwx1y7K+/oso+VSBAOOSowMXa5lKE0ZDGMXEecvG/nLcYkfSW1x2uC21a+ZNm7tFhz&#10;WjDY0dpQ2ex/rAI52T6d/er01hTN4TA1RVl0x61Sjw/9agYiUh/v4f/2h1bwO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7rbmMUAAADbAAAADwAAAAAAAAAA&#10;AAAAAAChAgAAZHJzL2Rvd25yZXYueG1sUEsFBgAAAAAEAAQA+QAAAJMDAAAAAA==&#10;"/>
                <v:line id="Line 32" o:spid="_x0000_s1186" style="position:absolute;visibility:visible;mso-wrap-style:square" from="4495,8802" to="6295,8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<v:rect id="Rectangle 33" o:spid="_x0000_s1187" style="position:absolute;left:4344;top:8141;width:423;height: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AuSMQA&#10;AADcAAAADwAAAGRycy9kb3ducmV2LnhtbERPTWvCQBC9C/6HZYRepNnYg9joGoKgtJdCtTn0Ns2O&#10;SXR3NmS3Jv333YLQ2zze52zy0Rpxo963jhUskhQEceV0y7WCj9P+cQXCB2SNxjEp+CEP+XY62WCm&#10;3cDvdDuGWsQQ9hkqaELoMil91ZBFn7iOOHJn11sMEfa11D0OMdwa+ZSmS2mx5djQYEe7hqrr8dsq&#10;wPawOJmuLPbzt+HzqxxN+noplXqYjcUaRKAx/Ivv7hcd5y+f4e+ZeIH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gLkjEAAAA3AAAAA8AAAAAAAAAAAAAAAAAmAIAAGRycy9k&#10;b3ducmV2LnhtbFBLBQYAAAAABAAEAPUAAACJAwAAAAA=&#10;" filled="f" stroked="f">
                  <v:fill opacity="32896f"/>
                  <v:textbox>
                    <w:txbxContent>
                      <w:p w:rsidR="001C19F0" w:rsidRDefault="001C19F0" w:rsidP="001C19F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6</w:t>
                        </w:r>
                      </w:p>
                      <w:p w:rsidR="001C19F0" w:rsidRDefault="001C19F0" w:rsidP="001C19F0">
                        <w:pPr>
                          <w:rPr>
                            <w:rFonts w:hint="eastAsia"/>
                          </w:rPr>
                        </w:pPr>
                      </w:p>
                      <w:p w:rsidR="001C19F0" w:rsidRDefault="001C19F0" w:rsidP="001C19F0">
                        <w:pPr>
                          <w:rPr>
                            <w:rFonts w:hint="eastAsia"/>
                          </w:rPr>
                        </w:pPr>
                      </w:p>
                    </w:txbxContent>
                  </v:textbox>
                </v:rect>
                <v:rect id="Rectangle 34" o:spid="_x0000_s1188" style="position:absolute;left:6279;top:7686;width:561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MRCMYA&#10;AADcAAAADwAAAGRycy9kb3ducmV2LnhtbESPQW/CMAyF75P4D5GRdpkghQObOgJCSEzsMglYD9y8&#10;xms7EqdqMtr9e3xA2s3We37v83I9eKeu1MUmsIHZNANFXAbbcGXg87SbvICKCdmiC0wG/ijCejV6&#10;WGJuQ88Huh5TpSSEY44G6pTaXOtY1uQxTkNLLNp36DwmWbtK2w57CfdOz7NsoT02LA01trStqbwc&#10;f70BbN5mJ9cWm93TR3/+KgaXvf8UxjyOh80rqERD+jffr/dW8J8FX56RCfTq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EMRCMYAAADcAAAADwAAAAAAAAAAAAAAAACYAgAAZHJz&#10;L2Rvd25yZXYueG1sUEsFBgAAAAAEAAQA9QAAAIsDAAAAAA==&#10;" filled="f" stroked="f">
                  <v:fill opacity="32896f"/>
                  <v:textbox>
                    <w:txbxContent>
                      <w:p w:rsidR="001C19F0" w:rsidRDefault="001C19F0" w:rsidP="001C19F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2</w:t>
                        </w:r>
                      </w:p>
                      <w:p w:rsidR="001C19F0" w:rsidRDefault="001C19F0" w:rsidP="001C19F0">
                        <w:pPr>
                          <w:rPr>
                            <w:rFonts w:hint="eastAsia"/>
                          </w:rPr>
                        </w:pPr>
                      </w:p>
                      <w:p w:rsidR="001C19F0" w:rsidRDefault="001C19F0" w:rsidP="001C19F0">
                        <w:pPr>
                          <w:rPr>
                            <w:rFonts w:hint="eastAsia"/>
                          </w:rPr>
                        </w:pPr>
                      </w:p>
                    </w:txbxContent>
                  </v:textbox>
                </v:rect>
                <v:rect id="Rectangle 35" o:spid="_x0000_s1189" style="position:absolute;left:5019;top:8466;width:483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+0k8MA&#10;AADcAAAADwAAAGRycy9kb3ducmV2LnhtbERPS2vCQBC+C/6HZYReRDfpoZXoKiJY2kvBRw7exuyY&#10;RHdnQ3Zr0n/fFQre5uN7zmLVWyPu1PrasYJ0moAgLpyuuVRwPGwnMxA+IGs0jknBL3lYLYeDBWba&#10;dbyj+z6UIoawz1BBFUKTSemLiiz6qWuII3dxrcUQYVtK3WIXw62Rr0nyJi3WHBsqbGhTUXHb/1gF&#10;WH+kB9Pk6+34uzud894kX9dcqZdRv56DCNSHp/jf/anj/PcUHs/EC+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w+0k8MAAADcAAAADwAAAAAAAAAAAAAAAACYAgAAZHJzL2Rv&#10;d25yZXYueG1sUEsFBgAAAAAEAAQA9QAAAIgDAAAAAA==&#10;" filled="f" stroked="f">
                  <v:fill opacity="32896f"/>
                  <v:textbox>
                    <w:txbxContent>
                      <w:p w:rsidR="001C19F0" w:rsidRDefault="001C19F0" w:rsidP="001C19F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4</w:t>
                        </w:r>
                      </w:p>
                      <w:p w:rsidR="001C19F0" w:rsidRDefault="001C19F0" w:rsidP="001C19F0">
                        <w:pPr>
                          <w:rPr>
                            <w:rFonts w:hint="eastAsia"/>
                          </w:rPr>
                        </w:pPr>
                      </w:p>
                      <w:p w:rsidR="001C19F0" w:rsidRDefault="001C19F0" w:rsidP="001C19F0">
                        <w:pPr>
                          <w:rPr>
                            <w:rFonts w:hint="eastAsia"/>
                          </w:rPr>
                        </w:pPr>
                      </w:p>
                    </w:txbxContent>
                  </v:textbox>
                </v:rect>
                <v:rect id="Rectangle 36" o:spid="_x0000_s1190" style="position:absolute;left:5463;top:8850;width:493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0q5MMA&#10;AADcAAAADwAAAGRycy9kb3ducmV2LnhtbERPTWvCQBC9F/wPywi9lGajBy3RVURQ2ougNofeptkx&#10;ie7OhuzWxH/vCkJv83ifM1/21ogrtb52rGCUpCCIC6drLhV8HzfvHyB8QNZoHJOCG3lYLgYvc8y0&#10;63hP10MoRQxhn6GCKoQmk9IXFVn0iWuII3dyrcUQYVtK3WIXw62R4zSdSIs1x4YKG1pXVFwOf1YB&#10;1tvR0TT5avO2635+896kX+dcqddhv5qBCNSHf/HT/anj/OkYHs/EC+Ti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90q5MMAAADcAAAADwAAAAAAAAAAAAAAAACYAgAAZHJzL2Rv&#10;d25yZXYueG1sUEsFBgAAAAAEAAQA9QAAAIgDAAAAAA==&#10;" filled="f" stroked="f">
                  <v:fill opacity="32896f"/>
                  <v:textbox>
                    <w:txbxContent>
                      <w:p w:rsidR="001C19F0" w:rsidRDefault="001C19F0" w:rsidP="001C19F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9</w:t>
                        </w:r>
                      </w:p>
                      <w:p w:rsidR="001C19F0" w:rsidRDefault="001C19F0" w:rsidP="001C19F0">
                        <w:pPr>
                          <w:rPr>
                            <w:rFonts w:hint="eastAsia"/>
                          </w:rPr>
                        </w:pPr>
                      </w:p>
                      <w:p w:rsidR="001C19F0" w:rsidRDefault="001C19F0" w:rsidP="001C19F0">
                        <w:pPr>
                          <w:rPr>
                            <w:rFonts w:hint="eastAsia"/>
                          </w:rPr>
                        </w:pPr>
                      </w:p>
                    </w:txbxContent>
                  </v:textbox>
                </v:rect>
                <v:rect id="Rectangle 37" o:spid="_x0000_s1191" style="position:absolute;left:6279;top:9162;width:490;height:3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GPf8QA&#10;AADcAAAADwAAAGRycy9kb3ducmV2LnhtbERPTWvCQBC9C/0PyxS8iG5soS0xG5GCRS8FtTl4G7Nj&#10;Ers7G7KrSf99Vyj0No/3OdlysEbcqPONYwXzWQKCuHS64UrB12E9fQPhA7JG45gU/JCHZf4wyjDV&#10;rucd3fahEjGEfYoK6hDaVEpf1mTRz1xLHLmz6yyGCLtK6g77GG6NfEqSF2mx4dhQY0vvNZXf+6tV&#10;gM3H/GDaYrWefPbHUzGYZHsplBo/DqsFiEBD+Bf/uTc6zn99hvsz8QK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Rj3/EAAAA3AAAAA8AAAAAAAAAAAAAAAAAmAIAAGRycy9k&#10;b3ducmV2LnhtbFBLBQYAAAAABAAEAPUAAACJAwAAAAA=&#10;" filled="f" stroked="f">
                  <v:fill opacity="32896f"/>
                  <v:textbox>
                    <w:txbxContent>
                      <w:p w:rsidR="001C19F0" w:rsidRDefault="001C19F0" w:rsidP="001C19F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5</w:t>
                        </w:r>
                      </w:p>
                      <w:p w:rsidR="001C19F0" w:rsidRDefault="001C19F0" w:rsidP="001C19F0">
                        <w:pPr>
                          <w:rPr>
                            <w:rFonts w:hint="eastAsia"/>
                          </w:rPr>
                        </w:pPr>
                      </w:p>
                      <w:p w:rsidR="001C19F0" w:rsidRDefault="001C19F0" w:rsidP="001C19F0">
                        <w:pPr>
                          <w:rPr>
                            <w:rFonts w:hint="eastAsia"/>
                          </w:rPr>
                        </w:pPr>
                      </w:p>
                    </w:txbxContent>
                  </v:textbox>
                </v:rect>
                <v:rect id="Rectangle 38" o:spid="_x0000_s1192" style="position:absolute;left:8360;top:8934;width:475;height:5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RQ8MIA&#10;AADcAAAADwAAAGRycy9kb3ducmV2LnhtbERPS2sCMRC+C/6HMII3zfqoLVujiCCIp9aKvQ6b2WRx&#10;M1k2UVd/fVMo9DYf33OW687V4kZtqDwrmIwzEMSF1xUbBaev3egNRIjIGmvPpOBBAdarfm+JufZ3&#10;/qTbMRqRQjjkqMDG2ORShsKSwzD2DXHiSt86jAm2RuoW7ync1XKaZQvpsOLUYLGhraXicrw6BQf9&#10;sZuWT9vMSnkw2Ys8f8/MWanhoNu8g4jUxX/xn3uv0/zXOfw+ky6Qq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VFDwwgAAANwAAAAPAAAAAAAAAAAAAAAAAJgCAABkcnMvZG93&#10;bnJldi54bWxQSwUGAAAAAAQABAD1AAAAhwMAAAAA&#10;" filled="f" stroked="f">
                  <v:fill opacity="32896f"/>
                  <v:textbox inset="1mm,1mm,1mm,1mm">
                    <w:txbxContent>
                      <w:p w:rsidR="001C19F0" w:rsidRDefault="001C19F0" w:rsidP="001C19F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0</w:t>
                        </w:r>
                      </w:p>
                      <w:p w:rsidR="001C19F0" w:rsidRDefault="001C19F0" w:rsidP="001C19F0">
                        <w:pPr>
                          <w:rPr>
                            <w:rFonts w:hint="eastAsia"/>
                          </w:rPr>
                        </w:pPr>
                      </w:p>
                      <w:p w:rsidR="001C19F0" w:rsidRDefault="001C19F0" w:rsidP="001C19F0">
                        <w:pPr>
                          <w:rPr>
                            <w:rFonts w:hint="eastAsia"/>
                          </w:rPr>
                        </w:pPr>
                      </w:p>
                    </w:txbxContent>
                  </v:textbox>
                </v:rect>
                <v:group id="Group 39" o:spid="_x0000_s1193" style="position:absolute;left:7539;top:7842;width:465;height:468" coordorigin="6489,11118" coordsize="465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<v:group id="Group 40" o:spid="_x0000_s1194" style="position:absolute;left:6489;top:11118;width:465;height:439" coordorigin="8640,12048" coordsize="564,5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      <v:oval id="Oval 41" o:spid="_x0000_s1195" style="position:absolute;left:8640;top:12048;width:56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6C58EA&#10;AADcAAAADwAAAGRycy9kb3ducmV2LnhtbERPTWvCQBC9C/0Pywi96UaDWqKrSKVgDz002vuQHZNg&#10;djZkxxj/vVso9DaP9zmb3eAa1VMXas8GZtMEFHHhbc2lgfPpY/IGKgiyxcYzGXhQgN32ZbTBzPo7&#10;f1OfS6liCIcMDVQibaZ1KCpyGKa+JY7cxXcOJcKu1LbDewx3jZ4nyVI7rDk2VNjSe0XFNb85A4dy&#10;ny97ncoivRyOsrj+fH2mM2Nex8N+DUpokH/xn/to4/zVCn6fiRfo7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OgufBAAAA3AAAAA8AAAAAAAAAAAAAAAAAmAIAAGRycy9kb3du&#10;cmV2LnhtbFBLBQYAAAAABAAEAPUAAACGAwAAAAA=&#10;"/>
                    <v:rect id="Rectangle 42" o:spid="_x0000_s1196" style="position:absolute;left:8757;top:12174;width:423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9BycYA&#10;AADcAAAADwAAAGRycy9kb3ducmV2LnhtbESPQU/DMAyF70j8h8iTuLF0gBgry6ZpCGkXkCg77Gg1&#10;XlPROG2SbYVfjw9I3Gy95/c+L9ej79SZYmoDG5hNC1DEdbAtNwb2n6+3T6BSRrbYBSYD35Rgvbq+&#10;WmJpw4U/6FzlRkkIpxINuJz7UutUO/KYpqEnFu0Yoscsa2y0jXiRcN/pu6J41B5blgaHPW0d1V/V&#10;yRvYufeHzeLF34fFMLz9DNXc7Q/RmJvJuHkGlWnM/+a/650V/LnQyjMygV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j9BycYAAADcAAAADwAAAAAAAAAAAAAAAACYAgAAZHJz&#10;L2Rvd25yZXYueG1sUEsFBgAAAAAEAAQA9QAAAIsDAAAAAA==&#10;" stroked="f">
                      <v:fill opacity="32896f"/>
                      <v:textbox>
                        <w:txbxContent>
                          <w:p w:rsidR="001C19F0" w:rsidRDefault="001C19F0" w:rsidP="001C19F0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1C19F0" w:rsidRDefault="001C19F0" w:rsidP="001C19F0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1C19F0" w:rsidRDefault="001C19F0" w:rsidP="001C19F0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v:textbox>
                    </v:rect>
                  </v:group>
                  <v:shape id="Text Box 43" o:spid="_x0000_s1197" type="#_x0000_t202" style="position:absolute;left:6534;top:11118;width:42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zFAM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P8x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sxQDBAAAA3AAAAA8AAAAAAAAAAAAAAAAAmAIAAGRycy9kb3du&#10;cmV2LnhtbFBLBQYAAAAABAAEAPUAAACGAwAAAAA=&#10;" filled="f" stroked="f">
                    <v:textbox>
                      <w:txbxContent>
                        <w:p w:rsidR="001C19F0" w:rsidRDefault="001C19F0" w:rsidP="001C19F0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  <v:group id="Group 44" o:spid="_x0000_s1198" style="position:absolute;left:5099;top:7882;width:492;height:468" coordorigin="6489,11118" coordsize="492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<v:group id="Group 45" o:spid="_x0000_s1199" style="position:absolute;left:6489;top:11118;width:465;height:439" coordorigin="8640,12048" coordsize="564,5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Vs8ncEAAADcAAAADwAA&#10;AAAAAAAAAAAAAACqAgAAZHJzL2Rvd25yZXYueG1sUEsFBgAAAAAEAAQA+gAAAJgDAAAAAA==&#10;">
                    <v:oval id="Oval 46" o:spid="_x0000_s1200" style="position:absolute;left:8640;top:12048;width:56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xRWMEA&#10;AADcAAAADwAAAGRycy9kb3ducmV2LnhtbERPTWvCQBC9C/0PyxR6040GJaSuIpWCHnpotPchOybB&#10;7GzITmP8965Q6G0e73PW29G1aqA+NJ4NzGcJKOLS24YrA+fT5zQDFQTZYuuZDNwpwHbzMlljbv2N&#10;v2kopFIxhEOOBmqRLtc6lDU5DDPfEUfu4nuHEmFfadvjLYa7Vi+SZKUdNhwbauzoo6byWvw6A/tq&#10;V6wGncoyvewPsrz+fB3TuTFvr+PuHZTQKP/iP/fBxvnZAp7PxAv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PsUVjBAAAA3AAAAA8AAAAAAAAAAAAAAAAAmAIAAGRycy9kb3du&#10;cmV2LnhtbFBLBQYAAAAABAAEAPUAAACGAwAAAAA=&#10;"/>
                    <v:rect id="Rectangle 47" o:spid="_x0000_s1201" style="position:absolute;left:8757;top:12174;width:423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6jn8MA&#10;AADcAAAADwAAAGRycy9kb3ducmV2LnhtbERPTWsCMRC9F/ofwhS81axaWl2NIhbBi4WuHjwOm3Gz&#10;uJnsJqlu++sbodDbPN7nLFa9bcSVfKgdKxgNMxDEpdM1VwqOh+3zFESIyBobx6TgmwKslo8PC8y1&#10;u/EnXYtYiRTCIUcFJsY2lzKUhiyGoWuJE3d23mJM0FdSe7ylcNvIcZa9Sos1pwaDLW0MlZfiyyrY&#10;mY+X9ezdTtys6/Y/XfFmjiev1OCpX89BROrjv/jPvdNp/nQC92fSBXL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U6jn8MAAADcAAAADwAAAAAAAAAAAAAAAACYAgAAZHJzL2Rv&#10;d25yZXYueG1sUEsFBgAAAAAEAAQA9QAAAIgDAAAAAA==&#10;" stroked="f">
                      <v:fill opacity="32896f"/>
                      <v:textbox>
                        <w:txbxContent>
                          <w:p w:rsidR="001C19F0" w:rsidRDefault="001C19F0" w:rsidP="001C19F0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1C19F0" w:rsidRDefault="001C19F0" w:rsidP="001C19F0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1C19F0" w:rsidRDefault="001C19F0" w:rsidP="001C19F0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v:textbox>
                    </v:rect>
                  </v:group>
                  <v:shape id="Text Box 48" o:spid="_x0000_s1202" type="#_x0000_t202" style="position:absolute;left:6534;top:11118;width:447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gaucIA&#10;AADcAAAADwAAAGRycy9kb3ducmV2LnhtbERPyWrDMBC9F/IPYgK51VJKWhwnsgktgZ5amg1yG6yJ&#10;bWKNjKXG7t9XhUJu83jrrIvRtuJGvW8ca5gnCgRx6UzDlYbDfvuYgvAB2WDrmDT8kIcinzysMTNu&#10;4C+67UIlYgj7DDXUIXSZlL6syaJPXEccuYvrLYYI+0qaHocYblv5pNSLtNhwbKixo9eayuvu22o4&#10;flzOp4X6rN7scze4UUm2S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uBq5wgAAANwAAAAPAAAAAAAAAAAAAAAAAJgCAABkcnMvZG93&#10;bnJldi54bWxQSwUGAAAAAAQABAD1AAAAhwMAAAAA&#10;" filled="f" stroked="f">
                    <v:textbox>
                      <w:txbxContent>
                        <w:p w:rsidR="001C19F0" w:rsidRDefault="001C19F0" w:rsidP="001C19F0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Group 49" o:spid="_x0000_s1203" style="position:absolute;left:8484;top:8466;width:465;height:468" coordorigin="6489,11118" coordsize="465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mA6nsQAAADcAAAA&#10;DwAAAAAAAAAAAAAAAACqAgAAZHJzL2Rvd25yZXYueG1sUEsFBgAAAAAEAAQA+gAAAJsDAAAAAA==&#10;">
                  <v:group id="Group 50" o:spid="_x0000_s1204" style="position:absolute;left:6489;top:11118;width:465;height:439" coordorigin="8640,12048" coordsize="564,5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GsqTpwwAAANwAAAAP&#10;AAAAAAAAAAAAAAAAAKoCAABkcnMvZG93bnJldi54bWxQSwUGAAAAAAQABAD6AAAAmgMAAAAA&#10;">
                    <v:oval id="Oval 51" o:spid="_x0000_s1205" style="position:absolute;left:8640;top:12048;width:56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vywMIA&#10;AADcAAAADwAAAGRycy9kb3ducmV2LnhtbERPTWvCQBC9F/oflhF6qxsbtBJdJTQU9NCDaXsfsmMS&#10;zM6G7DSm/74rFLzN433Odj+5To00hNazgcU8AUVcedtybeDr8/15DSoIssXOMxn4pQD73ePDFjPr&#10;r3yisZRaxRAOGRpoRPpM61A15DDMfU8cubMfHEqEQ63tgNcY7jr9kiQr7bDl2NBgT28NVZfyxxko&#10;6rxcjTqVZXouDrK8fH8c04UxT7Mp34ASmuQu/ncfbJy/foXbM/ECv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m/LAwgAAANwAAAAPAAAAAAAAAAAAAAAAAJgCAABkcnMvZG93&#10;bnJldi54bWxQSwUGAAAAAAQABAD1AAAAhwMAAAAA&#10;"/>
                    <v:rect id="Rectangle 52" o:spid="_x0000_s1206" style="position:absolute;left:8757;top:12174;width:423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ox7sYA&#10;AADcAAAADwAAAGRycy9kb3ducmV2LnhtbESPQU/DMAyF70j8h8hI3Fi6gWDrlk3TENIuIFF24Gg1&#10;XlOtcdokbIVfjw9I3Gy95/c+rzaj79SZYmoDG5hOClDEdbAtNwYOHy93c1ApI1vsApOBb0qwWV9f&#10;rbC04cLvdK5yoySEU4kGXM59qXWqHXlMk9ATi3YM0WOWNTbaRrxIuO/0rCgetceWpcFhTztH9an6&#10;8gb27u1hu3j292ExDK8/Q/XkDp/RmNubcbsElWnM/+a/670V/LnQyjMygV7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+ox7sYAAADcAAAADwAAAAAAAAAAAAAAAACYAgAAZHJz&#10;L2Rvd25yZXYueG1sUEsFBgAAAAAEAAQA9QAAAIsDAAAAAA==&#10;" stroked="f">
                      <v:fill opacity="32896f"/>
                      <v:textbox>
                        <w:txbxContent>
                          <w:p w:rsidR="001C19F0" w:rsidRDefault="001C19F0" w:rsidP="001C19F0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1C19F0" w:rsidRDefault="001C19F0" w:rsidP="001C19F0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1C19F0" w:rsidRDefault="001C19F0" w:rsidP="001C19F0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v:textbox>
                    </v:rect>
                  </v:group>
                  <v:shape id="Text Box 53" o:spid="_x0000_s1207" type="#_x0000_t202" style="position:absolute;left:6534;top:11118;width:42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m1J8AA&#10;AADcAAAADwAAAGRycy9kb3ducmV2LnhtbERPS4vCMBC+C/6HMII3TVZUtBpFlAVPiu4DvA3N2JZt&#10;JqXJ2vrvjSB4m4/vOct1a0txo9oXjjV8DBUI4tSZgjMN31+fgxkIH5ANlo5Jw508rFfdzhIT4xo+&#10;0e0cMhFD2CeoIQ+hSqT0aU4W/dBVxJG7utpiiLDOpKmxieG2lCOlptJiwbEhx4q2OaV/53+r4edw&#10;vfyO1THb2UnVuFZJtnOpdb/XbhYgArXhLX659ybOn83h+Uy8QK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Lm1J8AAAADcAAAADwAAAAAAAAAAAAAAAACYAgAAZHJzL2Rvd25y&#10;ZXYueG1sUEsFBgAAAAAEAAQA9QAAAIUDAAAAAA==&#10;" filled="f" stroked="f">
                    <v:textbox>
                      <w:txbxContent>
                        <w:p w:rsidR="001C19F0" w:rsidRDefault="001C19F0" w:rsidP="001C19F0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group id="Group 54" o:spid="_x0000_s1208" style="position:absolute;left:7668;top:9214;width:465;height:468" coordorigin="6489,11118" coordsize="465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4P28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zg/bxgAAANwA&#10;AAAPAAAAAAAAAAAAAAAAAKoCAABkcnMvZG93bnJldi54bWxQSwUGAAAAAAQABAD6AAAAnQMAAAAA&#10;">
                  <v:group id="Group 55" o:spid="_x0000_s1209" style="position:absolute;left:6489;top:11118;width:465;height:439" coordorigin="8640,12048" coordsize="564,5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KqQ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1c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IKqQMQAAADcAAAA&#10;DwAAAAAAAAAAAAAAAACqAgAAZHJzL2Rvd25yZXYueG1sUEsFBgAAAAAEAAQA+gAAAJsDAAAAAA==&#10;">
                    <v:oval id="Oval 56" o:spid="_x0000_s1210" style="position:absolute;left:8640;top:12048;width:56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XHhcIA&#10;AADcAAAADwAAAGRycy9kb3ducmV2LnhtbERPTWvCQBC9F/oflil4qxsNSo1ZRSqCPfTQtL0P2TEJ&#10;yc6G7DTGf+8WCr3N431Ovp9cp0YaQuPZwGKegCIuvW24MvD1eXp+ARUE2WLnmQzcKMB+9/iQY2b9&#10;lT9oLKRSMYRDhgZqkT7TOpQ1OQxz3xNH7uIHhxLhUGk74DWGu04vk2StHTYcG2rs6bWmsi1+nIFj&#10;dSjWo05llV6OZ1m13+9v6cKY2dN02IISmuRf/Oc+2zh/s4TfZ+IFenc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NceFwgAAANwAAAAPAAAAAAAAAAAAAAAAAJgCAABkcnMvZG93&#10;bnJldi54bWxQSwUGAAAAAAQABAD1AAAAhwMAAAAA&#10;"/>
                    <v:rect id="Rectangle 57" o:spid="_x0000_s1211" style="position:absolute;left:8757;top:12174;width:423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c1QsQA&#10;AADcAAAADwAAAGRycy9kb3ducmV2LnhtbERPTWsCMRC9F/wPYQRvNdtaWnc1irQIXiy49eBx2Iyb&#10;pZvJbpLqtr++EQq9zeN9znI92FZcyIfGsYKHaQaCuHK64VrB8WN7PwcRIrLG1jEp+KYA69XobomF&#10;dlc+0KWMtUghHApUYGLsCilDZchimLqOOHFn5y3GBH0ttcdrCretfMyyZ2mx4dRgsKNXQ9Vn+WUV&#10;7Mz70yZ/szOX9/3+py9fzPHklZqMh80CRKQh/ov/3Dud5uczuD2TLp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yXNULEAAAA3AAAAA8AAAAAAAAAAAAAAAAAmAIAAGRycy9k&#10;b3ducmV2LnhtbFBLBQYAAAAABAAEAPUAAACJAwAAAAA=&#10;" stroked="f">
                      <v:fill opacity="32896f"/>
                      <v:textbox>
                        <w:txbxContent>
                          <w:p w:rsidR="001C19F0" w:rsidRDefault="001C19F0" w:rsidP="001C19F0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1C19F0" w:rsidRDefault="001C19F0" w:rsidP="001C19F0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1C19F0" w:rsidRDefault="001C19F0" w:rsidP="001C19F0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v:textbox>
                    </v:rect>
                  </v:group>
                  <v:shape id="Text Box 58" o:spid="_x0000_s1212" type="#_x0000_t202" style="position:absolute;left:6534;top:11118;width:37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  <v:textbox>
                      <w:txbxContent>
                        <w:p w:rsidR="001C19F0" w:rsidRDefault="001C19F0" w:rsidP="001C19F0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v:group id="Group 59" o:spid="_x0000_s1213" style="position:absolute;left:4889;top:9290;width:780;height:468" coordorigin="6489,11118" coordsize="780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7msQ8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5x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uaxDwwAAANwAAAAP&#10;AAAAAAAAAAAAAAAAAKoCAABkcnMvZG93bnJldi54bWxQSwUGAAAAAAQABAD6AAAAmgMAAAAA&#10;">
                  <v:group id="Group 60" o:spid="_x0000_s1214" style="position:absolute;left:6489;top:11118;width:465;height:439" coordorigin="8640,12048" coordsize="564,5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  <v:oval id="Oval 61" o:spid="_x0000_s1215" style="position:absolute;left:8640;top:12048;width:56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JkHcIA&#10;AADcAAAADwAAAGRycy9kb3ducmV2LnhtbERPTWvCQBC9C/0PyxR6040NWo2uIpWCPXho1PuQHZNg&#10;djZkpzH9991Cwds83uest4NrVE9dqD0bmE4SUMSFtzWXBs6nj/ECVBBki41nMvBDAbabp9EaM+vv&#10;/EV9LqWKIRwyNFCJtJnWoajIYZj4ljhyV985lAi7UtsO7zHcNfo1SebaYc2xocKW3isqbvm3M7Av&#10;d/m816nM0uv+ILPb5fiZTo15eR52K1BCgzzE/+6DjfOXb/D3TLxAb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QmQdwgAAANwAAAAPAAAAAAAAAAAAAAAAAJgCAABkcnMvZG93&#10;bnJldi54bWxQSwUGAAAAAAQABAD1AAAAhwMAAAAA&#10;"/>
                    <v:rect id="Rectangle 62" o:spid="_x0000_s1216" style="position:absolute;left:8757;top:12174;width:423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OnM8YA&#10;AADcAAAADwAAAGRycy9kb3ducmV2LnhtbESPT0/DMAzF70j7DpEncWMpf8RoWTZNIKRdQFq3A0er&#10;MU1F47RJ2AqfHh+QuNl6z+/9vNpMvlcniqkLbOB6UYAiboLtuDVwPLxcPYBKGdliH5gMfFOCzXp2&#10;scLKhjPv6VTnVkkIpwoNuJyHSuvUOPKYFmEgFu0jRI9Z1thqG/Es4b7XN0Vxrz12LA0OB3py1HzW&#10;X97Azr3dbctnfxvKcXz9GeulO75HYy7n0/YRVKYp/5v/rndW8EuhlWdkAr3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jOnM8YAAADcAAAADwAAAAAAAAAAAAAAAACYAgAAZHJz&#10;L2Rvd25yZXYueG1sUEsFBgAAAAAEAAQA9QAAAIsDAAAAAA==&#10;" stroked="f">
                      <v:fill opacity="32896f"/>
                      <v:textbox>
                        <w:txbxContent>
                          <w:p w:rsidR="001C19F0" w:rsidRDefault="001C19F0" w:rsidP="001C19F0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1C19F0" w:rsidRDefault="001C19F0" w:rsidP="001C19F0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1C19F0" w:rsidRDefault="001C19F0" w:rsidP="001C19F0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v:textbox>
                    </v:rect>
                  </v:group>
                  <v:shape id="Text Box 63" o:spid="_x0000_s1217" type="#_x0000_t202" style="position:absolute;left:6534;top:11118;width:73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      <v:textbox>
                      <w:txbxContent>
                        <w:p w:rsidR="001C19F0" w:rsidRDefault="001C19F0" w:rsidP="001C19F0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v:group id="Group 64" o:spid="_x0000_s1218" style="position:absolute;left:6174;top:8590;width:465;height:468" coordorigin="6489,11118" coordsize="465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+yDFAAAA3AAA&#10;AA8AAAAAAAAAAAAAAAAAqgIAAGRycy9kb3ducmV2LnhtbFBLBQYAAAAABAAEAPoAAACcAwAAAAA=&#10;">
                  <v:group id="Group 65" o:spid="_x0000_s1219" style="position:absolute;left:6489;top:11118;width:465;height:439" coordorigin="8640,12048" coordsize="564,5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61eu8YAAADc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WrKIbf&#10;M+EIyN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rV67xgAAANwA&#10;AAAPAAAAAAAAAAAAAAAAAKoCAABkcnMvZG93bnJldi54bWxQSwUGAAAAAAQABAD6AAAAnQMAAAAA&#10;">
                    <v:oval id="Oval 66" o:spid="_x0000_s1220" style="position:absolute;left:8640;top:12048;width:56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ozfsMA&#10;AADcAAAADwAAAGRycy9kb3ducmV2LnhtbESPQWvCQBSE70L/w/IK3nRjglJSV5GKoAcPje39kX0m&#10;wezbkH2N6b/vCkKPw8x8w6y3o2vVQH1oPBtYzBNQxKW3DVcGvi6H2RuoIMgWW89k4JcCbDcvkzXm&#10;1t/5k4ZCKhUhHHI0UIt0udahrMlhmPuOOHpX3zuUKPtK2x7vEe5anSbJSjtsOC7U2NFHTeWt+HEG&#10;9tWuWA06k2V23R9lefs+n7KFMdPXcfcOSmiU//CzfbQG0iSF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RozfsMAAADcAAAADwAAAAAAAAAAAAAAAACYAgAAZHJzL2Rv&#10;d25yZXYueG1sUEsFBgAAAAAEAAQA9QAAAIgDAAAAAA==&#10;"/>
                    <v:rect id="Rectangle 67" o:spid="_x0000_s1221" style="position:absolute;left:8757;top:12174;width:423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jBucUA&#10;AADcAAAADwAAAGRycy9kb3ducmV2LnhtbESPQWsCMRSE7wX/Q3gFb5qtllq3RhFF8NKCWw89Pjav&#10;m6Wbl90k6tZfbwpCj8PMfMMsVr1txJl8qB0reBpnIIhLp2uuFBw/d6NXECEia2wck4JfCrBaDh4W&#10;mGt34QOdi1iJBOGQowITY5tLGUpDFsPYtcTJ+3beYkzSV1J7vCS4beQky16kxZrTgsGWNobKn+Jk&#10;FezNx/N6vrVTN++692tXzMzxyys1fOzXbyAi9fE/fG/vtYJJNoW/M+kI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uMG5xQAAANwAAAAPAAAAAAAAAAAAAAAAAJgCAABkcnMv&#10;ZG93bnJldi54bWxQSwUGAAAAAAQABAD1AAAAigMAAAAA&#10;" stroked="f">
                      <v:fill opacity="32896f"/>
                      <v:textbox>
                        <w:txbxContent>
                          <w:p w:rsidR="001C19F0" w:rsidRDefault="001C19F0" w:rsidP="001C19F0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1C19F0" w:rsidRDefault="001C19F0" w:rsidP="001C19F0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1C19F0" w:rsidRDefault="001C19F0" w:rsidP="001C19F0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v:textbox>
                    </v:rect>
                  </v:group>
                  <v:shape id="Text Box 68" o:spid="_x0000_s1222" type="#_x0000_t202" style="position:absolute;left:6534;top:11118;width:416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  <v:textbox>
                      <w:txbxContent>
                        <w:p w:rsidR="001C19F0" w:rsidRDefault="001C19F0" w:rsidP="001C19F0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7</w:t>
                          </w:r>
                        </w:p>
                      </w:txbxContent>
                    </v:textbox>
                  </v:shape>
                </v:group>
                <v:group id="Group 69" o:spid="_x0000_s1223" style="position:absolute;left:4074;top:8622;width:780;height:468" coordorigin="6489,11118" coordsize="780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YuM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WzeA6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lli4xgAAANwA&#10;AAAPAAAAAAAAAAAAAAAAAKoCAABkcnMvZG93bnJldi54bWxQSwUGAAAAAAQABAD6AAAAnQMAAAAA&#10;">
                  <v:group id="Group 70" o:spid="_x0000_s1224" style="position:absolute;left:6489;top:11118;width:465;height:439" coordorigin="8640,12048" coordsize="564,5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    <v:oval id="Oval 71" o:spid="_x0000_s1225" style="position:absolute;left:8640;top:12048;width:56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Q5sQA&#10;AADcAAAADwAAAGRycy9kb3ducmV2LnhtbESPQWvCQBSE74X+h+UVvNWNBq3ErCIVwR56aNreH9ln&#10;EpJ9G7KvMf57t1DocZiZb5h8P7lOjTSExrOBxTwBRVx623Bl4Ovz9LwBFQTZYueZDNwowH73+JBj&#10;Zv2VP2gspFIRwiFDA7VIn2kdypochrnviaN38YNDiXKotB3wGuGu08skWWuHDceFGnt6ralsix9n&#10;4FgdivWoU1mll+NZVu33+1u6MGb2NB22oIQm+Q//tc/WwDJ5gd8z8Qjo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tkObEAAAA3AAAAA8AAAAAAAAAAAAAAAAAmAIAAGRycy9k&#10;b3ducmV2LnhtbFBLBQYAAAAABAAEAPUAAACJAwAAAAA=&#10;"/>
                    <v:rect id="Rectangle 72" o:spid="_x0000_s1226" style="position:absolute;left:8757;top:12174;width:423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xTyMMA&#10;AADcAAAADwAAAGRycy9kb3ducmV2LnhtbERPz2vCMBS+D/Y/hCfstqY6mbMzikwGXibYefD4aJ5N&#10;WfPSJlE7//rlIOz48f1erAbbigv50DhWMM5yEMSV0w3XCg7fn89vIEJE1tg6JgW/FGC1fHxYYKHd&#10;lfd0KWMtUgiHAhWYGLtCylAZshgy1xEn7uS8xZigr6X2eE3htpWTPH+VFhtODQY7+jBU/ZRnq2Br&#10;dtP1fGNf3Lzvv259OTOHo1fqaTSs30FEGuK/+O7eagWTPK1NZ9IR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RxTyMMAAADcAAAADwAAAAAAAAAAAAAAAACYAgAAZHJzL2Rv&#10;d25yZXYueG1sUEsFBgAAAAAEAAQA9QAAAIgDAAAAAA==&#10;" stroked="f">
                      <v:fill opacity="32896f"/>
                      <v:textbox>
                        <w:txbxContent>
                          <w:p w:rsidR="001C19F0" w:rsidRDefault="001C19F0" w:rsidP="001C19F0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1C19F0" w:rsidRDefault="001C19F0" w:rsidP="001C19F0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1C19F0" w:rsidRDefault="001C19F0" w:rsidP="001C19F0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v:textbox>
                    </v:rect>
                  </v:group>
                  <v:shape id="Text Box 73" o:spid="_x0000_s1227" type="#_x0000_t202" style="position:absolute;left:6534;top:11118;width:73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/XAcQA&#10;AADc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1yl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P1wHEAAAA3AAAAA8AAAAAAAAAAAAAAAAAmAIAAGRycy9k&#10;b3ducmV2LnhtbFBLBQYAAAAABAAEAPUAAACJAwAAAAA=&#10;" filled="f" stroked="f">
                    <v:textbox>
                      <w:txbxContent>
                        <w:p w:rsidR="001C19F0" w:rsidRDefault="001C19F0" w:rsidP="001C19F0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617EDA" w:rsidRDefault="00617EDA" w:rsidP="000A2FEF">
      <w:pPr>
        <w:rPr>
          <w:rFonts w:ascii="宋体" w:hAnsi="宋体"/>
          <w:szCs w:val="21"/>
          <w:lang w:val="en-GB"/>
        </w:rPr>
      </w:pPr>
    </w:p>
    <w:p w:rsidR="00617EDA" w:rsidRDefault="00617EDA" w:rsidP="000A2FEF">
      <w:pPr>
        <w:rPr>
          <w:rFonts w:ascii="宋体" w:hAnsi="宋体"/>
          <w:szCs w:val="21"/>
          <w:lang w:val="en-GB"/>
        </w:rPr>
      </w:pPr>
    </w:p>
    <w:p w:rsidR="00617EDA" w:rsidRDefault="00617EDA" w:rsidP="000A2FEF">
      <w:pPr>
        <w:rPr>
          <w:rFonts w:ascii="宋体" w:hAnsi="宋体"/>
          <w:szCs w:val="21"/>
          <w:lang w:val="en-GB"/>
        </w:rPr>
      </w:pPr>
      <w:bookmarkStart w:id="0" w:name="_GoBack"/>
      <w:bookmarkEnd w:id="0"/>
      <w:r w:rsidRPr="0006249E">
        <w:rPr>
          <w:rFonts w:hint="eastAsia"/>
        </w:rPr>
        <w:t>4</w:t>
      </w:r>
      <w:r>
        <w:rPr>
          <w:rFonts w:hint="eastAsia"/>
        </w:rPr>
        <w:t>0</w:t>
      </w:r>
      <w:r>
        <w:rPr>
          <w:rFonts w:hint="eastAsia"/>
        </w:rPr>
        <w:t>．</w:t>
      </w:r>
    </w:p>
    <w:p w:rsidR="00617EDA" w:rsidRDefault="00617EDA" w:rsidP="000A2FEF">
      <w:pPr>
        <w:rPr>
          <w:rFonts w:ascii="宋体" w:hAnsi="宋体" w:hint="eastAsia"/>
          <w:szCs w:val="21"/>
          <w:lang w:val="en-GB"/>
        </w:rPr>
      </w:pPr>
      <w:r>
        <w:rPr>
          <w:rFonts w:ascii="宋体" w:hAnsi="宋体" w:hint="eastAsia"/>
          <w:noProof/>
          <w:szCs w:val="21"/>
        </w:rPr>
        <mc:AlternateContent>
          <mc:Choice Requires="wpg">
            <w:drawing>
              <wp:inline distT="0" distB="0" distL="0" distR="0">
                <wp:extent cx="3810000" cy="1718310"/>
                <wp:effectExtent l="0" t="0" r="19050" b="15240"/>
                <wp:docPr id="218" name="组合 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10000" cy="1718310"/>
                          <a:chOff x="1659" y="10962"/>
                          <a:chExt cx="6000" cy="2706"/>
                        </a:xfrm>
                      </wpg:grpSpPr>
                      <wps:wsp>
                        <wps:cNvPr id="219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2979" y="13200"/>
                            <a:ext cx="90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EDA" w:rsidRDefault="00617EDA" w:rsidP="00617EDA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W=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5454" y="13074"/>
                            <a:ext cx="90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EDA" w:rsidRDefault="00617EDA" w:rsidP="00617EDA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W=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6759" y="12375"/>
                            <a:ext cx="90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EDA" w:rsidRDefault="00617EDA" w:rsidP="00617EDA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W=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5454" y="10962"/>
                            <a:ext cx="90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EDA" w:rsidRDefault="00617EDA" w:rsidP="00617EDA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W=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3339" y="11121"/>
                            <a:ext cx="90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EDA" w:rsidRDefault="00617EDA" w:rsidP="00617EDA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W=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4119" y="12969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EDA" w:rsidRDefault="00617EDA" w:rsidP="00617EDA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4074" y="11907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EDA" w:rsidRDefault="00617EDA" w:rsidP="00617EDA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3159" y="11952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EDA" w:rsidRDefault="00617EDA" w:rsidP="00617EDA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5859" y="11328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EDA" w:rsidRDefault="00617EDA" w:rsidP="00617EDA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2079" y="12576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EDA" w:rsidRDefault="00617EDA" w:rsidP="00617EDA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Oval 85"/>
                        <wps:cNvSpPr>
                          <a:spLocks noChangeArrowheads="1"/>
                        </wps:cNvSpPr>
                        <wps:spPr bwMode="auto">
                          <a:xfrm>
                            <a:off x="1659" y="11952"/>
                            <a:ext cx="420" cy="46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617EDA" w:rsidRDefault="00617EDA" w:rsidP="00617EDA">
                              <w:pPr>
                                <w:snapToGrid w:val="0"/>
                                <w:rPr>
                                  <w:rFonts w:hint="eastAsia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72000" tIns="0" rIns="36000" bIns="0" anchor="t" anchorCtr="0" upright="1">
                          <a:noAutofit/>
                        </wps:bodyPr>
                      </wps:wsp>
                      <wps:wsp>
                        <wps:cNvPr id="230" name="Oval 86"/>
                        <wps:cNvSpPr>
                          <a:spLocks noChangeArrowheads="1"/>
                        </wps:cNvSpPr>
                        <wps:spPr bwMode="auto">
                          <a:xfrm>
                            <a:off x="2979" y="11172"/>
                            <a:ext cx="420" cy="46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617EDA" w:rsidRDefault="00617EDA" w:rsidP="00617EDA">
                              <w:pPr>
                                <w:snapToGrid w:val="0"/>
                                <w:rPr>
                                  <w:rFonts w:hint="eastAsia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72000" tIns="0" rIns="36000" bIns="0" anchor="t" anchorCtr="0" upright="1">
                          <a:noAutofit/>
                        </wps:bodyPr>
                      </wps:wsp>
                      <wps:wsp>
                        <wps:cNvPr id="231" name="Oval 87"/>
                        <wps:cNvSpPr>
                          <a:spLocks noChangeArrowheads="1"/>
                        </wps:cNvSpPr>
                        <wps:spPr bwMode="auto">
                          <a:xfrm>
                            <a:off x="5079" y="11181"/>
                            <a:ext cx="420" cy="46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617EDA" w:rsidRDefault="00617EDA" w:rsidP="00617EDA">
                              <w:pPr>
                                <w:snapToGrid w:val="0"/>
                                <w:rPr>
                                  <w:rFonts w:hint="eastAsia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72000" tIns="0" rIns="36000" bIns="0" anchor="t" anchorCtr="0" upright="1">
                          <a:noAutofit/>
                        </wps:bodyPr>
                      </wps:wsp>
                      <wps:wsp>
                        <wps:cNvPr id="232" name="Oval 88"/>
                        <wps:cNvSpPr>
                          <a:spLocks noChangeArrowheads="1"/>
                        </wps:cNvSpPr>
                        <wps:spPr bwMode="auto">
                          <a:xfrm>
                            <a:off x="6699" y="11952"/>
                            <a:ext cx="420" cy="46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617EDA" w:rsidRDefault="00617EDA" w:rsidP="00617EDA">
                              <w:pPr>
                                <w:snapToGrid w:val="0"/>
                                <w:rPr>
                                  <w:rFonts w:hint="eastAsia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72000" tIns="0" rIns="36000" bIns="0" anchor="t" anchorCtr="0" upright="1">
                          <a:noAutofit/>
                        </wps:bodyPr>
                      </wps:wsp>
                      <wps:wsp>
                        <wps:cNvPr id="233" name="Oval 89"/>
                        <wps:cNvSpPr>
                          <a:spLocks noChangeArrowheads="1"/>
                        </wps:cNvSpPr>
                        <wps:spPr bwMode="auto">
                          <a:xfrm>
                            <a:off x="3099" y="12777"/>
                            <a:ext cx="420" cy="46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617EDA" w:rsidRDefault="00617EDA" w:rsidP="00617EDA">
                              <w:pPr>
                                <w:snapToGrid w:val="0"/>
                                <w:rPr>
                                  <w:rFonts w:hint="eastAsia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72000" tIns="0" rIns="36000" bIns="0" anchor="t" anchorCtr="0" upright="1">
                          <a:noAutofit/>
                        </wps:bodyPr>
                      </wps:wsp>
                      <wps:wsp>
                        <wps:cNvPr id="234" name="Oval 90"/>
                        <wps:cNvSpPr>
                          <a:spLocks noChangeArrowheads="1"/>
                        </wps:cNvSpPr>
                        <wps:spPr bwMode="auto">
                          <a:xfrm>
                            <a:off x="5214" y="12732"/>
                            <a:ext cx="420" cy="46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617EDA" w:rsidRDefault="00617EDA" w:rsidP="00617EDA">
                              <w:pPr>
                                <w:snapToGrid w:val="0"/>
                                <w:rPr>
                                  <w:rFonts w:hint="eastAsia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72000" tIns="0" rIns="36000" bIns="0" anchor="t" anchorCtr="0" upright="1">
                          <a:noAutofit/>
                        </wps:bodyPr>
                      </wps:wsp>
                      <wps:wsp>
                        <wps:cNvPr id="235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2019" y="12420"/>
                            <a:ext cx="1080" cy="6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Line 92"/>
                        <wps:cNvCnPr>
                          <a:cxnSpLocks noChangeShapeType="1"/>
                        </wps:cNvCnPr>
                        <wps:spPr bwMode="auto">
                          <a:xfrm>
                            <a:off x="3564" y="13047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Line 93"/>
                        <wps:cNvCnPr>
                          <a:cxnSpLocks noChangeShapeType="1"/>
                        </wps:cNvCnPr>
                        <wps:spPr bwMode="auto">
                          <a:xfrm>
                            <a:off x="5499" y="11454"/>
                            <a:ext cx="126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Line 94"/>
                        <wps:cNvCnPr>
                          <a:cxnSpLocks noChangeShapeType="1"/>
                        </wps:cNvCnPr>
                        <wps:spPr bwMode="auto">
                          <a:xfrm flipV="1">
                            <a:off x="3249" y="11640"/>
                            <a:ext cx="0" cy="10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" name="Line 95"/>
                        <wps:cNvCnPr>
                          <a:cxnSpLocks noChangeShapeType="1"/>
                        </wps:cNvCnPr>
                        <wps:spPr bwMode="auto">
                          <a:xfrm flipV="1">
                            <a:off x="3519" y="11640"/>
                            <a:ext cx="1620" cy="12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218" o:spid="_x0000_s1228" style="width:300pt;height:135.3pt;mso-position-horizontal-relative:char;mso-position-vertical-relative:line" coordorigin="1659,10962" coordsize="6000,27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">
                <v:shape id="Text Box 75" o:spid="_x0000_s1229" type="#_x0000_t202" style="position:absolute;left:2979;top:13200;width:90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NSr8QA&#10;AADcAAAADwAAAGRycy9kb3ducmV2LnhtbESPQWuDQBSE74H+h+UVcgnNqoeSWlcRaUivSXrp7eG+&#10;qNR9q+42mvz6bqHQ4zAz3zBZsZheXGlynWUF8TYCQVxb3XGj4OO8f9qBcB5ZY2+ZFNzIQZE/rDJM&#10;tZ35SNeTb0SAsEtRQev9kErp6pYMuq0diIN3sZNBH+TUSD3hHOCml0kUPUuDHYeFFgeqWqq/Tt9G&#10;gZ3fbsbSGCWbz7s5VOV4vCSjUuvHpXwF4Wnx/+G/9rtWkMQv8HsmHAGZ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2TUq/EAAAA3AAAAA8AAAAAAAAAAAAAAAAAmAIAAGRycy9k&#10;b3ducmV2LnhtbFBLBQYAAAAABAAEAPUAAACJAwAAAAA=&#10;" strokecolor="white">
                  <v:textbox>
                    <w:txbxContent>
                      <w:p w:rsidR="00617EDA" w:rsidRDefault="00617EDA" w:rsidP="00617EDA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W=3</w:t>
                        </w:r>
                      </w:p>
                    </w:txbxContent>
                  </v:textbox>
                </v:shape>
                <v:shape id="Text Box 76" o:spid="_x0000_s1230" type="#_x0000_t202" style="position:absolute;left:5454;top:13074;width:90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Uxj8AA&#10;AADcAAAADwAAAGRycy9kb3ducmV2LnhtbERPy4rCMBTdC/MP4QqzkWk6WYh0TEVkZGbrY+Pu0lzb&#10;YnPTNtFWv94sBJeH816uRtuIG/W+dqzhO0lBEBfO1FxqOB62XwsQPiAbbByThjt5WOUfkyVmxg28&#10;o9s+lCKGsM9QQxVCm0npi4os+sS1xJE7u95iiLAvpelxiOG2kSpN59JizbGhwpY2FRWX/dVqcMPv&#10;3TrqUjU7PezfZt3tzqrT+nM6rn9ABBrDW/xy/xsNSsX58Uw8AjJ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sUxj8AAAADcAAAADwAAAAAAAAAAAAAAAACYAgAAZHJzL2Rvd25y&#10;ZXYueG1sUEsFBgAAAAAEAAQA9QAAAIUDAAAAAA==&#10;" strokecolor="white">
                  <v:textbox>
                    <w:txbxContent>
                      <w:p w:rsidR="00617EDA" w:rsidRDefault="00617EDA" w:rsidP="00617EDA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W=7</w:t>
                        </w:r>
                      </w:p>
                    </w:txbxContent>
                  </v:textbox>
                </v:shape>
                <v:shape id="Text Box 77" o:spid="_x0000_s1231" type="#_x0000_t202" style="position:absolute;left:6759;top:12375;width:90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mUFMMA&#10;AADcAAAADwAAAGRycy9kb3ducmV2LnhtbESPzYvCMBTE78L+D+EJXmRNzUGkaxSRld2rHxdvj+b1&#10;A5uXtom2+tdvFgSPw8z8hlltBluLO3W+cqxhPktAEGfOVFxoOJ/2n0sQPiAbrB2Thgd52Kw/RitM&#10;jev5QPdjKESEsE9RQxlCk0rps5Is+plriKOXu85iiLIrpOmwj3BbS5UkC2mx4rhQYkO7krLr8WY1&#10;uP77YR21iZpenvZnt20PuWq1noyH7ReIQEN4h1/tX6NBqTn8n4lH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mUFMMAAADcAAAADwAAAAAAAAAAAAAAAACYAgAAZHJzL2Rv&#10;d25yZXYueG1sUEsFBgAAAAAEAAQA9QAAAIgDAAAAAA==&#10;" strokecolor="white">
                  <v:textbox>
                    <w:txbxContent>
                      <w:p w:rsidR="00617EDA" w:rsidRDefault="00617EDA" w:rsidP="00617EDA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W=9</w:t>
                        </w:r>
                      </w:p>
                    </w:txbxContent>
                  </v:textbox>
                </v:shape>
                <v:shape id="Text Box 78" o:spid="_x0000_s1232" type="#_x0000_t202" style="position:absolute;left:5454;top:10962;width:90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sKY8MA&#10;AADcAAAADwAAAGRycy9kb3ducmV2LnhtbESPzYvCMBTE74L/Q3iCF1lTcxCpRhFZ2b36cfH2aF4/&#10;2OalbbK2+tdvFgSPw8z8htnsBluLO3W+cqxhMU9AEGfOVFxouF6OHysQPiAbrB2Thgd52G3How2m&#10;xvV8ovs5FCJC2KeooQyhSaX0WUkW/dw1xNHLXWcxRNkV0nTYR7itpUqSpbRYcVwosaFDSdnP+ddq&#10;cP3nwzpqEzW7Pe3XYd+ectVqPZ0M+zWIQEN4h1/tb6NBKQX/Z+IRkN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VsKY8MAAADcAAAADwAAAAAAAAAAAAAAAACYAgAAZHJzL2Rv&#10;d25yZXYueG1sUEsFBgAAAAAEAAQA9QAAAIgDAAAAAA==&#10;" strokecolor="white">
                  <v:textbox>
                    <w:txbxContent>
                      <w:p w:rsidR="00617EDA" w:rsidRDefault="00617EDA" w:rsidP="00617EDA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W=6</w:t>
                        </w:r>
                      </w:p>
                    </w:txbxContent>
                  </v:textbox>
                </v:shape>
                <v:shape id="Text Box 79" o:spid="_x0000_s1233" type="#_x0000_t202" style="position:absolute;left:3339;top:11121;width:90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ev+MQA&#10;AADcAAAADwAAAGRycy9kb3ducmV2LnhtbESPwWrDMBBE74X8g9hCLyWWq0IJTpQQQkJ6TZpLbou1&#10;tkytlW2psdOvrwqFHoeZecOsNpNrxY2G0HjW8JLlIIhLbxquNVw+DvMFiBCRDbaeScOdAmzWs4cV&#10;FsaPfKLbOdYiQTgUqMHG2BVShtKSw5D5jjh5lR8cxiSHWpoBxwR3rVR5/iYdNpwWLHa0s1R+nr+c&#10;Bj/u785Tn6vn67c77rb9qVK91k+P03YJItIU/8N/7XejQalX+D2TjoB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Xr/jEAAAA3AAAAA8AAAAAAAAAAAAAAAAAmAIAAGRycy9k&#10;b3ducmV2LnhtbFBLBQYAAAAABAAEAPUAAACJAwAAAAA=&#10;" strokecolor="white">
                  <v:textbox>
                    <w:txbxContent>
                      <w:p w:rsidR="00617EDA" w:rsidRDefault="00617EDA" w:rsidP="00617EDA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W=5</w:t>
                        </w:r>
                      </w:p>
                    </w:txbxContent>
                  </v:textbox>
                </v:shape>
                <v:shape id="Text Box 80" o:spid="_x0000_s1234" type="#_x0000_t202" style="position:absolute;left:4119;top:12969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43jMQA&#10;AADcAAAADwAAAGRycy9kb3ducmV2LnhtbESPwWrDMBBE74X8g9hCLyWWK0oJTpQQQkJ6TZpLbou1&#10;tkytlW2psdOvrwqFHoeZecOsNpNrxY2G0HjW8JLlIIhLbxquNVw+DvMFiBCRDbaeScOdAmzWs4cV&#10;FsaPfKLbOdYiQTgUqMHG2BVShtKSw5D5jjh5lR8cxiSHWpoBxwR3rVR5/iYdNpwWLHa0s1R+nr+c&#10;Bj/u785Tn6vn67c77rb9qVK91k+P03YJItIU/8N/7XejQalX+D2TjoB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+N4zEAAAA3AAAAA8AAAAAAAAAAAAAAAAAmAIAAGRycy9k&#10;b3ducmV2LnhtbFBLBQYAAAAABAAEAPUAAACJAwAAAAA=&#10;" strokecolor="white">
                  <v:textbox>
                    <w:txbxContent>
                      <w:p w:rsidR="00617EDA" w:rsidRDefault="00617EDA" w:rsidP="00617EDA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4</w:t>
                        </w:r>
                      </w:p>
                    </w:txbxContent>
                  </v:textbox>
                </v:shape>
                <v:shape id="Text Box 81" o:spid="_x0000_s1235" type="#_x0000_t202" style="position:absolute;left:4074;top:11907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KSF8QA&#10;AADcAAAADwAAAGRycy9kb3ducmV2LnhtbESPwWrDMBBE74X8g9hCLyWWK2gJTpQQQkJ6TZpLbou1&#10;tkytlW2psdOvrwqFHoeZecOsNpNrxY2G0HjW8JLlIIhLbxquNVw+DvMFiBCRDbaeScOdAmzWs4cV&#10;FsaPfKLbOdYiQTgUqMHG2BVShtKSw5D5jjh5lR8cxiSHWpoBxwR3rVR5/iYdNpwWLHa0s1R+nr+c&#10;Bj/u785Tn6vn67c77rb9qVK91k+P03YJItIU/8N/7XejQalX+D2TjoB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ykhfEAAAA3AAAAA8AAAAAAAAAAAAAAAAAmAIAAGRycy9k&#10;b3ducmV2LnhtbFBLBQYAAAAABAAEAPUAAACJAwAAAAA=&#10;" strokecolor="white">
                  <v:textbox>
                    <w:txbxContent>
                      <w:p w:rsidR="00617EDA" w:rsidRDefault="00617EDA" w:rsidP="00617EDA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xbxContent>
                  </v:textbox>
                </v:shape>
                <v:shape id="Text Box 82" o:spid="_x0000_s1236" type="#_x0000_t202" style="position:absolute;left:3159;top:1195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AMYMIA&#10;AADcAAAADwAAAGRycy9kb3ducmV2LnhtbESPT4vCMBTE7wt+h/AEL4um5iBLNYqIi179c/H2aJ5t&#10;sXlpm6ytfnojCHscZuY3zGLV20rcqfWlYw3TSQKCOHOm5FzD+fQ7/gHhA7LByjFpeJCH1XLwtcDU&#10;uI4PdD+GXEQI+xQ1FCHUqZQ+K8iin7iaOHpX11oMUba5NC12EW4rqZJkJi2WHBcKrGlTUHY7/lkN&#10;rts+rKMmUd+Xp91t1s3hqhqtR8N+PQcRqA//4U97bzQoNYP3mXgE5P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YAxgwgAAANwAAAAPAAAAAAAAAAAAAAAAAJgCAABkcnMvZG93&#10;bnJldi54bWxQSwUGAAAAAAQABAD1AAAAhwMAAAAA&#10;" strokecolor="white">
                  <v:textbox>
                    <w:txbxContent>
                      <w:p w:rsidR="00617EDA" w:rsidRDefault="00617EDA" w:rsidP="00617EDA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Text Box 83" o:spid="_x0000_s1237" type="#_x0000_t202" style="position:absolute;left:5859;top:11328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yp+8QA&#10;AADcAAAADwAAAGRycy9kb3ducmV2LnhtbESPwWrDMBBE74X8g9hCLyWWq0MbnCghhIT0mjSX3BZr&#10;bZlaK9tSY6dfXxUKPQ4z84ZZbSbXihsNofGs4SXLQRCX3jRca7h8HOYLECEiG2w9k4Y7BdisZw8r&#10;LIwf+US3c6xFgnAoUIONsSukDKUlhyHzHXHyKj84jEkOtTQDjgnuWqny/FU6bDgtWOxoZ6n8PH85&#10;DX7c352nPlfP12933G37U6V6rZ8ep+0SRKQp/of/2u9Gg1Jv8HsmHQG5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sqfvEAAAA3AAAAA8AAAAAAAAAAAAAAAAAmAIAAGRycy9k&#10;b3ducmV2LnhtbFBLBQYAAAAABAAEAPUAAACJAwAAAAA=&#10;" strokecolor="white">
                  <v:textbox>
                    <w:txbxContent>
                      <w:p w:rsidR="00617EDA" w:rsidRDefault="00617EDA" w:rsidP="00617EDA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xbxContent>
                  </v:textbox>
                </v:shape>
                <v:shape id="Text Box 84" o:spid="_x0000_s1238" type="#_x0000_t202" style="position:absolute;left:2079;top:12576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M9icAA&#10;AADcAAAADwAAAGRycy9kb3ducmV2LnhtbERPy4rCMBTdC/MP4QqzkWk6WYh0TEVkZGbrY+Pu0lzb&#10;YnPTNtFWv94sBJeH816uRtuIG/W+dqzhO0lBEBfO1FxqOB62XwsQPiAbbByThjt5WOUfkyVmxg28&#10;o9s+lCKGsM9QQxVCm0npi4os+sS1xJE7u95iiLAvpelxiOG2kSpN59JizbGhwpY2FRWX/dVqcMPv&#10;3TrqUjU7PezfZt3tzqrT+nM6rn9ABBrDW/xy/xsNSsW18Uw8AjJ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LM9icAAAADcAAAADwAAAAAAAAAAAAAAAACYAgAAZHJzL2Rvd25y&#10;ZXYueG1sUEsFBgAAAAAEAAQA9QAAAIUDAAAAAA==&#10;" strokecolor="white">
                  <v:textbox>
                    <w:txbxContent>
                      <w:p w:rsidR="00617EDA" w:rsidRDefault="00617EDA" w:rsidP="00617EDA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xbxContent>
                  </v:textbox>
                </v:shape>
                <v:oval id="Oval 85" o:spid="_x0000_s1239" style="position:absolute;left:1659;top:11952;width:42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IQxsUA&#10;AADcAAAADwAAAGRycy9kb3ducmV2LnhtbESPQWvCQBSE7wX/w/KEXkqzMYLY1FVEkPZmTXPw+Jp9&#10;ZoPZtzG71eiv7xYKPQ4z8w2zWA22FRfqfeNYwSRJQRBXTjdcKyg/t89zED4ga2wdk4IbeVgtRw8L&#10;zLW78p4uRahFhLDPUYEJocul9JUhiz5xHXH0jq63GKLsa6l7vEa4bWWWpjNpseG4YLCjjaHqVHxb&#10;BXVpd4evj6e34jwdzN6Vs/J+RKUex8P6FUSgIfyH/9rvWkGWvcDvmXg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khDGxQAAANwAAAAPAAAAAAAAAAAAAAAAAJgCAABkcnMv&#10;ZG93bnJldi54bWxQSwUGAAAAAAQABAD1AAAAigMAAAAA&#10;">
                  <v:textbox inset="2mm,0,1mm,0">
                    <w:txbxContent>
                      <w:p w:rsidR="00617EDA" w:rsidRDefault="00617EDA" w:rsidP="00617EDA">
                        <w:pPr>
                          <w:snapToGrid w:val="0"/>
                          <w:rPr>
                            <w:rFonts w:hint="eastAsia"/>
                          </w:rPr>
                        </w:pPr>
                        <w:proofErr w:type="gramStart"/>
                        <w:r>
                          <w:rPr>
                            <w:rFonts w:hint="eastAsia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oval>
                <v:oval id="Oval 86" o:spid="_x0000_s1240" style="position:absolute;left:2979;top:11172;width:42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EvhsEA&#10;AADcAAAADwAAAGRycy9kb3ducmV2LnhtbERPTYvCMBC9L/gfwgheFk1XQaQaRYRlvam1B49jMzbF&#10;ZtJtolZ/vTks7PHxvherztbiTq2vHCv4GiUgiAunKy4V5Mfv4QyED8gaa8ek4EkeVsvexwJT7R58&#10;oHsWShFD2KeowITQpFL6wpBFP3INceQurrUYImxLqVt8xHBby3GSTKXFimODwYY2hoprdrMKytzu&#10;Tuf950/2O+nMweXT/HVBpQb9bj0HEagL/+I/91YrGE/i/HgmHgG5f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txL4bBAAAA3AAAAA8AAAAAAAAAAAAAAAAAmAIAAGRycy9kb3du&#10;cmV2LnhtbFBLBQYAAAAABAAEAPUAAACGAwAAAAA=&#10;">
                  <v:textbox inset="2mm,0,1mm,0">
                    <w:txbxContent>
                      <w:p w:rsidR="00617EDA" w:rsidRDefault="00617EDA" w:rsidP="00617EDA">
                        <w:pPr>
                          <w:snapToGrid w:val="0"/>
                          <w:rPr>
                            <w:rFonts w:hint="eastAsia"/>
                          </w:rPr>
                        </w:pPr>
                        <w:proofErr w:type="gramStart"/>
                        <w:r>
                          <w:rPr>
                            <w:rFonts w:hint="eastAsia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oval>
                <v:oval id="Oval 87" o:spid="_x0000_s1241" style="position:absolute;left:5079;top:11181;width:42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2KHcUA&#10;AADcAAAADwAAAGRycy9kb3ducmV2LnhtbESPQWvCQBSE7wX/w/IEL6XZqCCSugkilHprjTl4fM0+&#10;s6HZt2l2q2l/vSsUehxm5htmU4y2ExcafOtYwTxJQRDXTrfcKKiOL09rED4ga+wck4If8lDkk4cN&#10;Ztpd+UCXMjQiQthnqMCE0GdS+tqQRZ+4njh6ZzdYDFEOjdQDXiPcdnKRpitpseW4YLCnnaH6s/y2&#10;CprKvp0+3h9fy6/laA6uWlW/Z1RqNh23zyACjeE//NfeawWL5RzuZ+IRkP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PYodxQAAANwAAAAPAAAAAAAAAAAAAAAAAJgCAABkcnMv&#10;ZG93bnJldi54bWxQSwUGAAAAAAQABAD1AAAAigMAAAAA&#10;">
                  <v:textbox inset="2mm,0,1mm,0">
                    <w:txbxContent>
                      <w:p w:rsidR="00617EDA" w:rsidRDefault="00617EDA" w:rsidP="00617EDA">
                        <w:pPr>
                          <w:snapToGrid w:val="0"/>
                          <w:rPr>
                            <w:rFonts w:hint="eastAsia"/>
                          </w:rPr>
                        </w:pPr>
                        <w:proofErr w:type="gramStart"/>
                        <w:r>
                          <w:rPr>
                            <w:rFonts w:hint="eastAsia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oval>
                <v:oval id="Oval 88" o:spid="_x0000_s1242" style="position:absolute;left:6699;top:11952;width:42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8UasUA&#10;AADcAAAADwAAAGRycy9kb3ducmV2LnhtbESPQWvCQBSE74X+h+UVvEjdNIJI6kZKodSbGnPo8TX7&#10;kg3Nvk2zW43+elcQehxm5htmtR5tJ440+NaxgpdZAoK4crrlRkF5+HhegvABWWPnmBScycM6f3xY&#10;Yabdifd0LEIjIoR9hgpMCH0mpa8MWfQz1xNHr3aDxRDl0Eg94CnCbSfTJFlIiy3HBYM9vRuqfoo/&#10;q6Ap7fbrezf9LH7no9m7clFealRq8jS+vYIINIb/8L290QrSeQq3M/EI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7xRqxQAAANwAAAAPAAAAAAAAAAAAAAAAAJgCAABkcnMv&#10;ZG93bnJldi54bWxQSwUGAAAAAAQABAD1AAAAigMAAAAA&#10;">
                  <v:textbox inset="2mm,0,1mm,0">
                    <w:txbxContent>
                      <w:p w:rsidR="00617EDA" w:rsidRDefault="00617EDA" w:rsidP="00617EDA">
                        <w:pPr>
                          <w:snapToGrid w:val="0"/>
                          <w:rPr>
                            <w:rFonts w:hint="eastAsia"/>
                          </w:rPr>
                        </w:pPr>
                        <w:proofErr w:type="gramStart"/>
                        <w:r>
                          <w:rPr>
                            <w:rFonts w:hint="eastAsia"/>
                          </w:rPr>
                          <w:t>f</w:t>
                        </w:r>
                        <w:proofErr w:type="gramEnd"/>
                      </w:p>
                    </w:txbxContent>
                  </v:textbox>
                </v:oval>
                <v:oval id="Oval 89" o:spid="_x0000_s1243" style="position:absolute;left:3099;top:12777;width:42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Ox8cUA&#10;AADcAAAADwAAAGRycy9kb3ducmV2LnhtbESPQWvCQBSE74X+h+UVeil1owGR6EakIO1NjTn0+My+&#10;ZIPZt2l2q9Ff3y0Uehxm5htmtR5tJy40+NaxgukkAUFcOd1yo6A8bl8XIHxA1tg5JgU38rDOHx9W&#10;mGl35QNditCICGGfoQITQp9J6StDFv3E9cTRq91gMUQ5NFIPeI1w28lZksylxZbjgsGe3gxV5+Lb&#10;KmhKu/s87V/ei690NAdXzst7jUo9P42bJYhAY/gP/7U/tIJZmsLvmXgEZP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o7HxxQAAANwAAAAPAAAAAAAAAAAAAAAAAJgCAABkcnMv&#10;ZG93bnJldi54bWxQSwUGAAAAAAQABAD1AAAAigMAAAAA&#10;">
                  <v:textbox inset="2mm,0,1mm,0">
                    <w:txbxContent>
                      <w:p w:rsidR="00617EDA" w:rsidRDefault="00617EDA" w:rsidP="00617EDA">
                        <w:pPr>
                          <w:snapToGrid w:val="0"/>
                          <w:rPr>
                            <w:rFonts w:hint="eastAsia"/>
                          </w:rPr>
                        </w:pPr>
                        <w:proofErr w:type="gramStart"/>
                        <w:r>
                          <w:rPr>
                            <w:rFonts w:hint="eastAsia"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oval>
                <v:oval id="Oval 90" o:spid="_x0000_s1244" style="position:absolute;left:5214;top:12732;width:42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ophcYA&#10;AADcAAAADwAAAGRycy9kb3ducmV2LnhtbESPQWvCQBSE74L/YXlCL1I3VZGSZhURSntrjTl4fM2+&#10;ZIPZtzG71bS/vlsQPA4z8w2TbQbbigv1vnGs4GmWgCAunW64VlAcXh+fQfiArLF1TAp+yMNmPR5l&#10;mGp35T1d8lCLCGGfogITQpdK6UtDFv3MdcTRq1xvMUTZ11L3eI1w28p5kqykxYbjgsGOdobKU/5t&#10;FdSF/Th+fU7f8vNiMHtXrIrfCpV6mAzbFxCBhnAP39rvWsF8sYT/M/EIyP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EophcYAAADcAAAADwAAAAAAAAAAAAAAAACYAgAAZHJz&#10;L2Rvd25yZXYueG1sUEsFBgAAAAAEAAQA9QAAAIsDAAAAAA==&#10;">
                  <v:textbox inset="2mm,0,1mm,0">
                    <w:txbxContent>
                      <w:p w:rsidR="00617EDA" w:rsidRDefault="00617EDA" w:rsidP="00617EDA">
                        <w:pPr>
                          <w:snapToGrid w:val="0"/>
                          <w:rPr>
                            <w:rFonts w:hint="eastAsia"/>
                          </w:rPr>
                        </w:pPr>
                        <w:proofErr w:type="gramStart"/>
                        <w:r>
                          <w:rPr>
                            <w:rFonts w:hint="eastAsia"/>
                          </w:rPr>
                          <w:t>e</w:t>
                        </w:r>
                        <w:proofErr w:type="gramEnd"/>
                      </w:p>
                    </w:txbxContent>
                  </v:textbox>
                </v:oval>
                <v:line id="Line 91" o:spid="_x0000_s1245" style="position:absolute;visibility:visible;mso-wrap-style:square" from="2019,12420" to="3099,13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JrpsQAAADcAAAADwAAAGRycy9kb3ducmV2LnhtbESPQUsDMRSE70L/Q3iCtzbrFousTYsU&#10;lJ6ktop4e26em8V9L0uSbrf/3ggFj8PMfMMs1yN3aqAQWy8GbmcFKJLa21YaA2+Hp+k9qJhQLHZe&#10;yMCZIqxXk6slVtaf5JWGfWpUhkis0IBLqa+0jrUjxjjzPUn2vn1gTFmGRtuApwznTpdFsdCMreQF&#10;hz1tHNU/+yMb+HyhMHwN7BbUfBzD+zPzri6NubkeHx9AJRrTf/jS3loD5fwO/s7kI6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EmumxAAAANwAAAAPAAAAAAAAAAAA&#10;AAAAAKECAABkcnMvZG93bnJldi54bWxQSwUGAAAAAAQABAD5AAAAkgMAAAAA&#10;">
                  <v:stroke endarrow="block" endarrowwidth="narrow"/>
                </v:line>
                <v:line id="Line 92" o:spid="_x0000_s1246" style="position:absolute;visibility:visible;mso-wrap-style:square" from="3564,13047" to="5184,13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D10cMAAADcAAAADwAAAGRycy9kb3ducmV2LnhtbESPQUvDQBSE74L/YXlCb3ZjCkFit0UE&#10;xVNpqyLentlnNpj3Nuxu0/TfdwuCx2FmvmGW64l7NVKInRcDd/MCFEnjbSetgfe359t7UDGhWOy9&#10;kIETRVivrq+WWFt/lB2N+9SqDJFYowGX0lBrHRtHjHHuB5Ls/fjAmLIMrbYBjxnOvS6LotKMneQF&#10;hwM9OWp+9wc28LWhMH6P7CpqPw/h44V525TGzG6mxwdQiab0H/5rv1oD5aKCy5l8BPTqD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A9dHDAAAA3AAAAA8AAAAAAAAAAAAA&#10;AAAAoQIAAGRycy9kb3ducmV2LnhtbFBLBQYAAAAABAAEAPkAAACRAwAAAAA=&#10;">
                  <v:stroke endarrow="block" endarrowwidth="narrow"/>
                </v:line>
                <v:line id="Line 93" o:spid="_x0000_s1247" style="position:absolute;visibility:visible;mso-wrap-style:square" from="5499,11454" to="6759,12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xQSsQAAADcAAAADwAAAGRycy9kb3ducmV2LnhtbESPQUsDMRSE70L/Q3iCN5t1C1XWpkUK&#10;Sk9SW0W8PTfPzeK+lyVJt9t/bwoFj8PMfMMsViN3aqAQWy8G7qYFKJLa21YaA+/759sHUDGhWOy8&#10;kIETRVgtJ1cLrKw/yhsNu9SoDJFYoQGXUl9pHWtHjHHqe5Ls/fjAmLIMjbYBjxnOnS6LYq4ZW8kL&#10;DntaO6p/dwc28PVKYfge2M2p+TyEjxfmbV0ac3M9Pj2CSjSm//ClvbEGytk9nM/kI6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jFBKxAAAANwAAAAPAAAAAAAAAAAA&#10;AAAAAKECAABkcnMvZG93bnJldi54bWxQSwUGAAAAAAQABAD5AAAAkgMAAAAA&#10;">
                  <v:stroke endarrow="block" endarrowwidth="narrow"/>
                </v:line>
                <v:line id="Line 94" o:spid="_x0000_s1248" style="position:absolute;flip:y;visibility:visible;mso-wrap-style:square" from="3249,11640" to="3249,12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XWvsIAAADcAAAADwAAAGRycy9kb3ducmV2LnhtbERPyWrDMBC9F/IPYgK9NXJcaIobOYSQ&#10;gnt0Uop7G6zxQq2RY6le/r46FHJ8vH1/mE0nRhpca1nBdhOBIC6tbrlW8Hl9f3oF4Tyyxs4yKVjI&#10;wSFdPewx0XbinMaLr0UIYZeggsb7PpHSlQ0ZdBvbEweusoNBH+BQSz3gFMJNJ+MoepEGWw4NDfZ0&#10;aqj8ufwaBcWtwO/q9vXhr3rZnfMsW7o6U+pxPR/fQHia/V387860gvg5rA1nwhGQ6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gXWvsIAAADcAAAADwAAAAAAAAAAAAAA&#10;AAChAgAAZHJzL2Rvd25yZXYueG1sUEsFBgAAAAAEAAQA+QAAAJADAAAAAA==&#10;">
                  <v:stroke endarrow="block" endarrowwidth="narrow"/>
                </v:line>
                <v:line id="Line 95" o:spid="_x0000_s1249" style="position:absolute;flip:y;visibility:visible;mso-wrap-style:square" from="3519,11640" to="5139,12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lzJcMAAADcAAAADwAAAGRycy9kb3ducmV2LnhtbESPT4vCMBTE74LfITzBm6Yq+KcaRZYV&#10;6lFdRG+P5tkWm5faRG2//WZB2OMwM79hVpvGlOJFtSssKxgNIxDEqdUFZwp+TrvBHITzyBpLy6Sg&#10;JQebdbezwljbNx/odfSZCBB2MSrIva9iKV2ak0E3tBVx8G62NuiDrDOpa3wHuCnlOIqm0mDBYSHH&#10;ir5ySu/Hp1FweVzwenuc9/6k29n3IUnaMkuU6vea7RKEp8b/hz/tRCsYTxbwdyYcAbn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1JcyXDAAAA3AAAAA8AAAAAAAAAAAAA&#10;AAAAoQIAAGRycy9kb3ducmV2LnhtbFBLBQYAAAAABAAEAPkAAACRAwAAAAA=&#10;">
                  <v:stroke endarrow="block" endarrowwidth="narrow"/>
                </v:line>
                <w10:anchorlock/>
              </v:group>
            </w:pict>
          </mc:Fallback>
        </mc:AlternateContent>
      </w:r>
    </w:p>
    <w:sectPr w:rsidR="00617ED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0731"/>
    <w:rsid w:val="00001277"/>
    <w:rsid w:val="000025A4"/>
    <w:rsid w:val="000030ED"/>
    <w:rsid w:val="000045C4"/>
    <w:rsid w:val="00004E5B"/>
    <w:rsid w:val="000054DD"/>
    <w:rsid w:val="0000757A"/>
    <w:rsid w:val="0001390A"/>
    <w:rsid w:val="00015C7C"/>
    <w:rsid w:val="000169AE"/>
    <w:rsid w:val="000223DE"/>
    <w:rsid w:val="000226B5"/>
    <w:rsid w:val="000238D1"/>
    <w:rsid w:val="0002471D"/>
    <w:rsid w:val="00024D17"/>
    <w:rsid w:val="00025EB6"/>
    <w:rsid w:val="00025FB6"/>
    <w:rsid w:val="00027453"/>
    <w:rsid w:val="00032301"/>
    <w:rsid w:val="00035E58"/>
    <w:rsid w:val="0004120C"/>
    <w:rsid w:val="00042F13"/>
    <w:rsid w:val="000505F8"/>
    <w:rsid w:val="00054B87"/>
    <w:rsid w:val="000557BF"/>
    <w:rsid w:val="0005688C"/>
    <w:rsid w:val="00057C23"/>
    <w:rsid w:val="000602C0"/>
    <w:rsid w:val="00060CC8"/>
    <w:rsid w:val="00062494"/>
    <w:rsid w:val="00064FFF"/>
    <w:rsid w:val="00066E99"/>
    <w:rsid w:val="00067341"/>
    <w:rsid w:val="0007209F"/>
    <w:rsid w:val="00073804"/>
    <w:rsid w:val="000747D1"/>
    <w:rsid w:val="00074AB9"/>
    <w:rsid w:val="00077983"/>
    <w:rsid w:val="0008621E"/>
    <w:rsid w:val="00086842"/>
    <w:rsid w:val="00091AAC"/>
    <w:rsid w:val="000925F4"/>
    <w:rsid w:val="00093227"/>
    <w:rsid w:val="00094A16"/>
    <w:rsid w:val="00094B03"/>
    <w:rsid w:val="00097FE3"/>
    <w:rsid w:val="000A06F1"/>
    <w:rsid w:val="000A09F9"/>
    <w:rsid w:val="000A1A38"/>
    <w:rsid w:val="000A22F2"/>
    <w:rsid w:val="000A2FEF"/>
    <w:rsid w:val="000A3F87"/>
    <w:rsid w:val="000A603D"/>
    <w:rsid w:val="000A6911"/>
    <w:rsid w:val="000B06BC"/>
    <w:rsid w:val="000B0926"/>
    <w:rsid w:val="000B5EFF"/>
    <w:rsid w:val="000B61E1"/>
    <w:rsid w:val="000C005C"/>
    <w:rsid w:val="000C0866"/>
    <w:rsid w:val="000C0FC2"/>
    <w:rsid w:val="000C1179"/>
    <w:rsid w:val="000C2686"/>
    <w:rsid w:val="000C2832"/>
    <w:rsid w:val="000C49A3"/>
    <w:rsid w:val="000C7D0E"/>
    <w:rsid w:val="000D0BB5"/>
    <w:rsid w:val="000D3BB8"/>
    <w:rsid w:val="000D5B0A"/>
    <w:rsid w:val="000D6641"/>
    <w:rsid w:val="000E1C95"/>
    <w:rsid w:val="000E3792"/>
    <w:rsid w:val="000E3861"/>
    <w:rsid w:val="000F26E1"/>
    <w:rsid w:val="000F335C"/>
    <w:rsid w:val="000F3586"/>
    <w:rsid w:val="000F3DA9"/>
    <w:rsid w:val="000F4DE5"/>
    <w:rsid w:val="000F55A4"/>
    <w:rsid w:val="000F5C18"/>
    <w:rsid w:val="00100A41"/>
    <w:rsid w:val="00104E03"/>
    <w:rsid w:val="00105EA8"/>
    <w:rsid w:val="00110DDC"/>
    <w:rsid w:val="0011326A"/>
    <w:rsid w:val="001158EC"/>
    <w:rsid w:val="001162F7"/>
    <w:rsid w:val="00116F07"/>
    <w:rsid w:val="0012081E"/>
    <w:rsid w:val="00123417"/>
    <w:rsid w:val="001234CD"/>
    <w:rsid w:val="00124598"/>
    <w:rsid w:val="00125342"/>
    <w:rsid w:val="00130181"/>
    <w:rsid w:val="00131A54"/>
    <w:rsid w:val="00131AE3"/>
    <w:rsid w:val="00131C87"/>
    <w:rsid w:val="001357A6"/>
    <w:rsid w:val="0013586B"/>
    <w:rsid w:val="0013660A"/>
    <w:rsid w:val="0013687D"/>
    <w:rsid w:val="001400BD"/>
    <w:rsid w:val="00140196"/>
    <w:rsid w:val="00140B85"/>
    <w:rsid w:val="00141F9F"/>
    <w:rsid w:val="00142427"/>
    <w:rsid w:val="001425AB"/>
    <w:rsid w:val="00143636"/>
    <w:rsid w:val="0014685A"/>
    <w:rsid w:val="00147B12"/>
    <w:rsid w:val="00150ACC"/>
    <w:rsid w:val="00152074"/>
    <w:rsid w:val="00154FE1"/>
    <w:rsid w:val="001605ED"/>
    <w:rsid w:val="00164A23"/>
    <w:rsid w:val="00164DB5"/>
    <w:rsid w:val="00165600"/>
    <w:rsid w:val="0016650F"/>
    <w:rsid w:val="00171A20"/>
    <w:rsid w:val="00171D4B"/>
    <w:rsid w:val="00172167"/>
    <w:rsid w:val="001724DC"/>
    <w:rsid w:val="0017317E"/>
    <w:rsid w:val="001807DF"/>
    <w:rsid w:val="00180FA0"/>
    <w:rsid w:val="001850B9"/>
    <w:rsid w:val="001853BA"/>
    <w:rsid w:val="00185A49"/>
    <w:rsid w:val="00186702"/>
    <w:rsid w:val="00186FDA"/>
    <w:rsid w:val="0019127F"/>
    <w:rsid w:val="00192C09"/>
    <w:rsid w:val="001A0547"/>
    <w:rsid w:val="001A2D95"/>
    <w:rsid w:val="001A63CE"/>
    <w:rsid w:val="001A64D9"/>
    <w:rsid w:val="001A6584"/>
    <w:rsid w:val="001A7E78"/>
    <w:rsid w:val="001B047E"/>
    <w:rsid w:val="001B0AF9"/>
    <w:rsid w:val="001B0F6B"/>
    <w:rsid w:val="001B353A"/>
    <w:rsid w:val="001B5099"/>
    <w:rsid w:val="001C1113"/>
    <w:rsid w:val="001C17F5"/>
    <w:rsid w:val="001C19F0"/>
    <w:rsid w:val="001C3801"/>
    <w:rsid w:val="001C520C"/>
    <w:rsid w:val="001D4BF2"/>
    <w:rsid w:val="001D6A56"/>
    <w:rsid w:val="001D76D4"/>
    <w:rsid w:val="001E05FE"/>
    <w:rsid w:val="001E6B44"/>
    <w:rsid w:val="001E777F"/>
    <w:rsid w:val="001E7988"/>
    <w:rsid w:val="001F1478"/>
    <w:rsid w:val="001F18DD"/>
    <w:rsid w:val="001F3E9C"/>
    <w:rsid w:val="001F4F13"/>
    <w:rsid w:val="001F53D4"/>
    <w:rsid w:val="001F72C2"/>
    <w:rsid w:val="00203DDB"/>
    <w:rsid w:val="00204879"/>
    <w:rsid w:val="00205404"/>
    <w:rsid w:val="002061C6"/>
    <w:rsid w:val="00207247"/>
    <w:rsid w:val="0020752D"/>
    <w:rsid w:val="00211119"/>
    <w:rsid w:val="00211216"/>
    <w:rsid w:val="0021263B"/>
    <w:rsid w:val="00215C34"/>
    <w:rsid w:val="002211A9"/>
    <w:rsid w:val="002225AB"/>
    <w:rsid w:val="00223706"/>
    <w:rsid w:val="00227117"/>
    <w:rsid w:val="00227D9B"/>
    <w:rsid w:val="002301D9"/>
    <w:rsid w:val="00231D04"/>
    <w:rsid w:val="0023268D"/>
    <w:rsid w:val="00233B13"/>
    <w:rsid w:val="00233C4C"/>
    <w:rsid w:val="002345D6"/>
    <w:rsid w:val="00235779"/>
    <w:rsid w:val="00236211"/>
    <w:rsid w:val="00240BEF"/>
    <w:rsid w:val="00245477"/>
    <w:rsid w:val="0024722B"/>
    <w:rsid w:val="00252D83"/>
    <w:rsid w:val="002543A0"/>
    <w:rsid w:val="0025657C"/>
    <w:rsid w:val="00263F83"/>
    <w:rsid w:val="00264F69"/>
    <w:rsid w:val="00265A49"/>
    <w:rsid w:val="00266FE6"/>
    <w:rsid w:val="00271D26"/>
    <w:rsid w:val="0027514D"/>
    <w:rsid w:val="0027526F"/>
    <w:rsid w:val="002778B9"/>
    <w:rsid w:val="00277BB2"/>
    <w:rsid w:val="00277D14"/>
    <w:rsid w:val="00281642"/>
    <w:rsid w:val="00283C9B"/>
    <w:rsid w:val="002853FA"/>
    <w:rsid w:val="002865F9"/>
    <w:rsid w:val="00286EC8"/>
    <w:rsid w:val="00291CA6"/>
    <w:rsid w:val="00292EB9"/>
    <w:rsid w:val="00293642"/>
    <w:rsid w:val="00296670"/>
    <w:rsid w:val="00297AFF"/>
    <w:rsid w:val="002A1364"/>
    <w:rsid w:val="002A1A32"/>
    <w:rsid w:val="002A3799"/>
    <w:rsid w:val="002A52D3"/>
    <w:rsid w:val="002B0D97"/>
    <w:rsid w:val="002B1FFD"/>
    <w:rsid w:val="002B5877"/>
    <w:rsid w:val="002B738D"/>
    <w:rsid w:val="002C3345"/>
    <w:rsid w:val="002C566F"/>
    <w:rsid w:val="002C67B0"/>
    <w:rsid w:val="002D1BF6"/>
    <w:rsid w:val="002D25F7"/>
    <w:rsid w:val="002D2716"/>
    <w:rsid w:val="002D2C15"/>
    <w:rsid w:val="002D2D68"/>
    <w:rsid w:val="002D6B1E"/>
    <w:rsid w:val="002E0573"/>
    <w:rsid w:val="002E5C06"/>
    <w:rsid w:val="002E5C78"/>
    <w:rsid w:val="002E740A"/>
    <w:rsid w:val="002F05A6"/>
    <w:rsid w:val="002F10CF"/>
    <w:rsid w:val="002F27D8"/>
    <w:rsid w:val="002F2968"/>
    <w:rsid w:val="002F350C"/>
    <w:rsid w:val="002F4596"/>
    <w:rsid w:val="002F5925"/>
    <w:rsid w:val="002F6035"/>
    <w:rsid w:val="002F670C"/>
    <w:rsid w:val="003000FE"/>
    <w:rsid w:val="003011D9"/>
    <w:rsid w:val="00303B71"/>
    <w:rsid w:val="003100D6"/>
    <w:rsid w:val="00312C45"/>
    <w:rsid w:val="0031368B"/>
    <w:rsid w:val="003218CF"/>
    <w:rsid w:val="0032288A"/>
    <w:rsid w:val="00323AD1"/>
    <w:rsid w:val="003245D5"/>
    <w:rsid w:val="00331584"/>
    <w:rsid w:val="003324FA"/>
    <w:rsid w:val="003430B0"/>
    <w:rsid w:val="00344483"/>
    <w:rsid w:val="00344998"/>
    <w:rsid w:val="00344DDE"/>
    <w:rsid w:val="00345278"/>
    <w:rsid w:val="0035256D"/>
    <w:rsid w:val="0035303F"/>
    <w:rsid w:val="00356E88"/>
    <w:rsid w:val="0035762C"/>
    <w:rsid w:val="0036024F"/>
    <w:rsid w:val="00360DB3"/>
    <w:rsid w:val="0036101C"/>
    <w:rsid w:val="003705D4"/>
    <w:rsid w:val="00371E4A"/>
    <w:rsid w:val="00373FE1"/>
    <w:rsid w:val="00375157"/>
    <w:rsid w:val="00375A41"/>
    <w:rsid w:val="00376A6F"/>
    <w:rsid w:val="0038368C"/>
    <w:rsid w:val="00386FF9"/>
    <w:rsid w:val="003932BB"/>
    <w:rsid w:val="003954C8"/>
    <w:rsid w:val="00395EA1"/>
    <w:rsid w:val="003A4AE1"/>
    <w:rsid w:val="003A71C1"/>
    <w:rsid w:val="003B16F1"/>
    <w:rsid w:val="003B457A"/>
    <w:rsid w:val="003B4962"/>
    <w:rsid w:val="003B4D9A"/>
    <w:rsid w:val="003B54E6"/>
    <w:rsid w:val="003B59D8"/>
    <w:rsid w:val="003C00CA"/>
    <w:rsid w:val="003C34BA"/>
    <w:rsid w:val="003C68D0"/>
    <w:rsid w:val="003C739F"/>
    <w:rsid w:val="003D1245"/>
    <w:rsid w:val="003D160B"/>
    <w:rsid w:val="003D3EA3"/>
    <w:rsid w:val="003D58ED"/>
    <w:rsid w:val="003E02F7"/>
    <w:rsid w:val="003E3256"/>
    <w:rsid w:val="003E71B8"/>
    <w:rsid w:val="003E77CE"/>
    <w:rsid w:val="003E7B3B"/>
    <w:rsid w:val="003F095E"/>
    <w:rsid w:val="003F40FB"/>
    <w:rsid w:val="003F4EC3"/>
    <w:rsid w:val="003F5BEE"/>
    <w:rsid w:val="003F6DAF"/>
    <w:rsid w:val="00402060"/>
    <w:rsid w:val="00406EC9"/>
    <w:rsid w:val="0041182E"/>
    <w:rsid w:val="0041277E"/>
    <w:rsid w:val="00414A51"/>
    <w:rsid w:val="00417984"/>
    <w:rsid w:val="004219A5"/>
    <w:rsid w:val="00423BFA"/>
    <w:rsid w:val="0042410E"/>
    <w:rsid w:val="00424AC9"/>
    <w:rsid w:val="00424ECF"/>
    <w:rsid w:val="00426A9E"/>
    <w:rsid w:val="0043095F"/>
    <w:rsid w:val="00434142"/>
    <w:rsid w:val="004348D2"/>
    <w:rsid w:val="00435263"/>
    <w:rsid w:val="00441ED3"/>
    <w:rsid w:val="00443059"/>
    <w:rsid w:val="004446CE"/>
    <w:rsid w:val="004472DF"/>
    <w:rsid w:val="00451555"/>
    <w:rsid w:val="00451B04"/>
    <w:rsid w:val="004525C2"/>
    <w:rsid w:val="00452FD2"/>
    <w:rsid w:val="00453A0D"/>
    <w:rsid w:val="00453DA7"/>
    <w:rsid w:val="00454B43"/>
    <w:rsid w:val="00457EA7"/>
    <w:rsid w:val="0046039F"/>
    <w:rsid w:val="004672EF"/>
    <w:rsid w:val="004720D2"/>
    <w:rsid w:val="00473597"/>
    <w:rsid w:val="004746A3"/>
    <w:rsid w:val="004754A2"/>
    <w:rsid w:val="0048069A"/>
    <w:rsid w:val="00480E13"/>
    <w:rsid w:val="0048239F"/>
    <w:rsid w:val="004834B5"/>
    <w:rsid w:val="0049368B"/>
    <w:rsid w:val="004943D0"/>
    <w:rsid w:val="00497A79"/>
    <w:rsid w:val="004A32CA"/>
    <w:rsid w:val="004A3881"/>
    <w:rsid w:val="004A4222"/>
    <w:rsid w:val="004A718C"/>
    <w:rsid w:val="004B4ECA"/>
    <w:rsid w:val="004B65CD"/>
    <w:rsid w:val="004C0C0E"/>
    <w:rsid w:val="004C1F61"/>
    <w:rsid w:val="004C2D43"/>
    <w:rsid w:val="004C5E72"/>
    <w:rsid w:val="004C6D72"/>
    <w:rsid w:val="004D2CAE"/>
    <w:rsid w:val="004D354F"/>
    <w:rsid w:val="004E22F3"/>
    <w:rsid w:val="004F1504"/>
    <w:rsid w:val="004F39B7"/>
    <w:rsid w:val="004F512D"/>
    <w:rsid w:val="004F555D"/>
    <w:rsid w:val="00504976"/>
    <w:rsid w:val="00505AF7"/>
    <w:rsid w:val="00507188"/>
    <w:rsid w:val="00510100"/>
    <w:rsid w:val="00511B58"/>
    <w:rsid w:val="00512236"/>
    <w:rsid w:val="005125B3"/>
    <w:rsid w:val="00520800"/>
    <w:rsid w:val="00521BF5"/>
    <w:rsid w:val="00521E85"/>
    <w:rsid w:val="00523CFA"/>
    <w:rsid w:val="005252CE"/>
    <w:rsid w:val="0052629F"/>
    <w:rsid w:val="00527B3A"/>
    <w:rsid w:val="00527DFC"/>
    <w:rsid w:val="005346CC"/>
    <w:rsid w:val="0053651A"/>
    <w:rsid w:val="005367B1"/>
    <w:rsid w:val="00540CA8"/>
    <w:rsid w:val="00541C21"/>
    <w:rsid w:val="00544CF1"/>
    <w:rsid w:val="00546F24"/>
    <w:rsid w:val="00550013"/>
    <w:rsid w:val="00550475"/>
    <w:rsid w:val="005517F1"/>
    <w:rsid w:val="00557B8D"/>
    <w:rsid w:val="00560B13"/>
    <w:rsid w:val="005630F5"/>
    <w:rsid w:val="0056584D"/>
    <w:rsid w:val="0056598E"/>
    <w:rsid w:val="00565AE6"/>
    <w:rsid w:val="00566448"/>
    <w:rsid w:val="00566F3F"/>
    <w:rsid w:val="00566F5F"/>
    <w:rsid w:val="0057007A"/>
    <w:rsid w:val="00570C86"/>
    <w:rsid w:val="00572030"/>
    <w:rsid w:val="00576105"/>
    <w:rsid w:val="00580703"/>
    <w:rsid w:val="005807ED"/>
    <w:rsid w:val="00582917"/>
    <w:rsid w:val="005842C8"/>
    <w:rsid w:val="00585103"/>
    <w:rsid w:val="00587532"/>
    <w:rsid w:val="00597FBF"/>
    <w:rsid w:val="005A0709"/>
    <w:rsid w:val="005A1686"/>
    <w:rsid w:val="005A2FC9"/>
    <w:rsid w:val="005A33BD"/>
    <w:rsid w:val="005A3C53"/>
    <w:rsid w:val="005B0940"/>
    <w:rsid w:val="005B284C"/>
    <w:rsid w:val="005B2C3A"/>
    <w:rsid w:val="005B3C43"/>
    <w:rsid w:val="005B593D"/>
    <w:rsid w:val="005C1129"/>
    <w:rsid w:val="005C435F"/>
    <w:rsid w:val="005C7EAD"/>
    <w:rsid w:val="005D0866"/>
    <w:rsid w:val="005D3198"/>
    <w:rsid w:val="005D4025"/>
    <w:rsid w:val="005D44FB"/>
    <w:rsid w:val="005D62BD"/>
    <w:rsid w:val="005E011F"/>
    <w:rsid w:val="005E0126"/>
    <w:rsid w:val="005E730D"/>
    <w:rsid w:val="005F16BC"/>
    <w:rsid w:val="005F221D"/>
    <w:rsid w:val="005F29FB"/>
    <w:rsid w:val="005F356C"/>
    <w:rsid w:val="005F385D"/>
    <w:rsid w:val="005F494F"/>
    <w:rsid w:val="005F7C4D"/>
    <w:rsid w:val="00603216"/>
    <w:rsid w:val="006065C4"/>
    <w:rsid w:val="00607C06"/>
    <w:rsid w:val="006115A1"/>
    <w:rsid w:val="00612CF4"/>
    <w:rsid w:val="00615615"/>
    <w:rsid w:val="00617EDA"/>
    <w:rsid w:val="00623EA7"/>
    <w:rsid w:val="00625646"/>
    <w:rsid w:val="0062567E"/>
    <w:rsid w:val="00626F58"/>
    <w:rsid w:val="00630795"/>
    <w:rsid w:val="006323CE"/>
    <w:rsid w:val="00635AB5"/>
    <w:rsid w:val="006402CE"/>
    <w:rsid w:val="00642598"/>
    <w:rsid w:val="00643CF7"/>
    <w:rsid w:val="00651B52"/>
    <w:rsid w:val="006533D9"/>
    <w:rsid w:val="00653709"/>
    <w:rsid w:val="006547B2"/>
    <w:rsid w:val="0065742B"/>
    <w:rsid w:val="006618A9"/>
    <w:rsid w:val="00665EE1"/>
    <w:rsid w:val="006711A5"/>
    <w:rsid w:val="00672F6A"/>
    <w:rsid w:val="00674388"/>
    <w:rsid w:val="00675E55"/>
    <w:rsid w:val="00676A6A"/>
    <w:rsid w:val="0067743D"/>
    <w:rsid w:val="00684257"/>
    <w:rsid w:val="00691D21"/>
    <w:rsid w:val="00693A7B"/>
    <w:rsid w:val="00695A6B"/>
    <w:rsid w:val="00696719"/>
    <w:rsid w:val="0069717E"/>
    <w:rsid w:val="0069764A"/>
    <w:rsid w:val="006A0386"/>
    <w:rsid w:val="006A0FFB"/>
    <w:rsid w:val="006A1E29"/>
    <w:rsid w:val="006A24DE"/>
    <w:rsid w:val="006A3842"/>
    <w:rsid w:val="006A405D"/>
    <w:rsid w:val="006A6B24"/>
    <w:rsid w:val="006B12BF"/>
    <w:rsid w:val="006B1C20"/>
    <w:rsid w:val="006B1C22"/>
    <w:rsid w:val="006B27C0"/>
    <w:rsid w:val="006B27F2"/>
    <w:rsid w:val="006B2DC5"/>
    <w:rsid w:val="006B3745"/>
    <w:rsid w:val="006B619D"/>
    <w:rsid w:val="006B6A54"/>
    <w:rsid w:val="006B71A0"/>
    <w:rsid w:val="006C1BD7"/>
    <w:rsid w:val="006C1D3B"/>
    <w:rsid w:val="006C3935"/>
    <w:rsid w:val="006C3EAD"/>
    <w:rsid w:val="006C5C7B"/>
    <w:rsid w:val="006C6E3B"/>
    <w:rsid w:val="006D1CE4"/>
    <w:rsid w:val="006D2035"/>
    <w:rsid w:val="006D3054"/>
    <w:rsid w:val="006D4498"/>
    <w:rsid w:val="006D7352"/>
    <w:rsid w:val="006E2F67"/>
    <w:rsid w:val="006E4DC8"/>
    <w:rsid w:val="006E6DEF"/>
    <w:rsid w:val="006E7554"/>
    <w:rsid w:val="006F2329"/>
    <w:rsid w:val="006F265F"/>
    <w:rsid w:val="006F5E56"/>
    <w:rsid w:val="006F6825"/>
    <w:rsid w:val="007011A5"/>
    <w:rsid w:val="007018E1"/>
    <w:rsid w:val="00702B3A"/>
    <w:rsid w:val="0070364F"/>
    <w:rsid w:val="007058D2"/>
    <w:rsid w:val="00706047"/>
    <w:rsid w:val="00707693"/>
    <w:rsid w:val="0071128A"/>
    <w:rsid w:val="00712B29"/>
    <w:rsid w:val="007135F7"/>
    <w:rsid w:val="007137AB"/>
    <w:rsid w:val="007148EA"/>
    <w:rsid w:val="00715641"/>
    <w:rsid w:val="007170CA"/>
    <w:rsid w:val="00717E27"/>
    <w:rsid w:val="00722014"/>
    <w:rsid w:val="0072236F"/>
    <w:rsid w:val="00727E57"/>
    <w:rsid w:val="00730423"/>
    <w:rsid w:val="00730A8E"/>
    <w:rsid w:val="00732313"/>
    <w:rsid w:val="00736405"/>
    <w:rsid w:val="007410EB"/>
    <w:rsid w:val="007413E4"/>
    <w:rsid w:val="0074189F"/>
    <w:rsid w:val="007428FD"/>
    <w:rsid w:val="00742BF7"/>
    <w:rsid w:val="00743704"/>
    <w:rsid w:val="00746D4F"/>
    <w:rsid w:val="00747267"/>
    <w:rsid w:val="007478F9"/>
    <w:rsid w:val="00750A46"/>
    <w:rsid w:val="0075151E"/>
    <w:rsid w:val="00756A10"/>
    <w:rsid w:val="007626F2"/>
    <w:rsid w:val="00762A90"/>
    <w:rsid w:val="007644DF"/>
    <w:rsid w:val="00764DE3"/>
    <w:rsid w:val="00765E09"/>
    <w:rsid w:val="007663E9"/>
    <w:rsid w:val="0077064A"/>
    <w:rsid w:val="007707C1"/>
    <w:rsid w:val="00771CB0"/>
    <w:rsid w:val="00775726"/>
    <w:rsid w:val="00777210"/>
    <w:rsid w:val="00784A4C"/>
    <w:rsid w:val="0078639C"/>
    <w:rsid w:val="007924CF"/>
    <w:rsid w:val="0079300C"/>
    <w:rsid w:val="00793409"/>
    <w:rsid w:val="00796482"/>
    <w:rsid w:val="0079670D"/>
    <w:rsid w:val="007969AE"/>
    <w:rsid w:val="007974C9"/>
    <w:rsid w:val="007A0497"/>
    <w:rsid w:val="007A0D0D"/>
    <w:rsid w:val="007A10CE"/>
    <w:rsid w:val="007A1BBD"/>
    <w:rsid w:val="007A2A1F"/>
    <w:rsid w:val="007A57A5"/>
    <w:rsid w:val="007A7B3D"/>
    <w:rsid w:val="007B0AEF"/>
    <w:rsid w:val="007B154E"/>
    <w:rsid w:val="007B3C30"/>
    <w:rsid w:val="007B46EB"/>
    <w:rsid w:val="007B610F"/>
    <w:rsid w:val="007C00F3"/>
    <w:rsid w:val="007C0D0A"/>
    <w:rsid w:val="007C2D66"/>
    <w:rsid w:val="007C2EBF"/>
    <w:rsid w:val="007C3CD6"/>
    <w:rsid w:val="007C6C93"/>
    <w:rsid w:val="007C7226"/>
    <w:rsid w:val="007D1493"/>
    <w:rsid w:val="007D3799"/>
    <w:rsid w:val="007D643B"/>
    <w:rsid w:val="007D6A8E"/>
    <w:rsid w:val="007D775B"/>
    <w:rsid w:val="007E5C92"/>
    <w:rsid w:val="007F1456"/>
    <w:rsid w:val="007F18B8"/>
    <w:rsid w:val="007F3539"/>
    <w:rsid w:val="007F3696"/>
    <w:rsid w:val="007F44E6"/>
    <w:rsid w:val="007F5723"/>
    <w:rsid w:val="0080071C"/>
    <w:rsid w:val="0080097A"/>
    <w:rsid w:val="008011B7"/>
    <w:rsid w:val="00804C3A"/>
    <w:rsid w:val="008058DB"/>
    <w:rsid w:val="0081130D"/>
    <w:rsid w:val="00814EA4"/>
    <w:rsid w:val="008156FC"/>
    <w:rsid w:val="008167F5"/>
    <w:rsid w:val="008209BD"/>
    <w:rsid w:val="00820D25"/>
    <w:rsid w:val="008234B8"/>
    <w:rsid w:val="00823B99"/>
    <w:rsid w:val="00825287"/>
    <w:rsid w:val="00825BAF"/>
    <w:rsid w:val="00827FED"/>
    <w:rsid w:val="008316D6"/>
    <w:rsid w:val="00831E89"/>
    <w:rsid w:val="008338E1"/>
    <w:rsid w:val="00834DCD"/>
    <w:rsid w:val="00836BF9"/>
    <w:rsid w:val="00837339"/>
    <w:rsid w:val="00837368"/>
    <w:rsid w:val="008429DC"/>
    <w:rsid w:val="0084714D"/>
    <w:rsid w:val="00847743"/>
    <w:rsid w:val="008514EA"/>
    <w:rsid w:val="00854795"/>
    <w:rsid w:val="00856722"/>
    <w:rsid w:val="008570C5"/>
    <w:rsid w:val="008653B2"/>
    <w:rsid w:val="00866F73"/>
    <w:rsid w:val="00870062"/>
    <w:rsid w:val="008700EC"/>
    <w:rsid w:val="008715E1"/>
    <w:rsid w:val="00873522"/>
    <w:rsid w:val="00875BE0"/>
    <w:rsid w:val="00876B0C"/>
    <w:rsid w:val="00876D71"/>
    <w:rsid w:val="008823CF"/>
    <w:rsid w:val="00884ED1"/>
    <w:rsid w:val="008867B4"/>
    <w:rsid w:val="00886F6F"/>
    <w:rsid w:val="00894A4E"/>
    <w:rsid w:val="00897AE8"/>
    <w:rsid w:val="008A0DCD"/>
    <w:rsid w:val="008A178E"/>
    <w:rsid w:val="008A53DB"/>
    <w:rsid w:val="008B38A8"/>
    <w:rsid w:val="008B58E7"/>
    <w:rsid w:val="008B6B8A"/>
    <w:rsid w:val="008B71AA"/>
    <w:rsid w:val="008C24E2"/>
    <w:rsid w:val="008C46A6"/>
    <w:rsid w:val="008C61AC"/>
    <w:rsid w:val="008C66C7"/>
    <w:rsid w:val="008D0097"/>
    <w:rsid w:val="008D14C2"/>
    <w:rsid w:val="008D2B18"/>
    <w:rsid w:val="008D770C"/>
    <w:rsid w:val="008E1CF6"/>
    <w:rsid w:val="008E20C7"/>
    <w:rsid w:val="008E3F03"/>
    <w:rsid w:val="008E3F3E"/>
    <w:rsid w:val="008F0A96"/>
    <w:rsid w:val="008F0E0C"/>
    <w:rsid w:val="008F7554"/>
    <w:rsid w:val="009013F5"/>
    <w:rsid w:val="00903446"/>
    <w:rsid w:val="00904ADB"/>
    <w:rsid w:val="009128B4"/>
    <w:rsid w:val="00915DD0"/>
    <w:rsid w:val="00916170"/>
    <w:rsid w:val="00916576"/>
    <w:rsid w:val="0092068B"/>
    <w:rsid w:val="00921ABD"/>
    <w:rsid w:val="009222DC"/>
    <w:rsid w:val="00923232"/>
    <w:rsid w:val="009257B3"/>
    <w:rsid w:val="00925E4D"/>
    <w:rsid w:val="0092678F"/>
    <w:rsid w:val="0093014C"/>
    <w:rsid w:val="0093068E"/>
    <w:rsid w:val="009307E3"/>
    <w:rsid w:val="0093128D"/>
    <w:rsid w:val="00932C1C"/>
    <w:rsid w:val="00936514"/>
    <w:rsid w:val="009405A3"/>
    <w:rsid w:val="00940B21"/>
    <w:rsid w:val="009418C1"/>
    <w:rsid w:val="00941F7B"/>
    <w:rsid w:val="00947D37"/>
    <w:rsid w:val="00947EC0"/>
    <w:rsid w:val="00952EE1"/>
    <w:rsid w:val="00957C39"/>
    <w:rsid w:val="0096038A"/>
    <w:rsid w:val="0096310E"/>
    <w:rsid w:val="00964EDF"/>
    <w:rsid w:val="0096595E"/>
    <w:rsid w:val="009673EC"/>
    <w:rsid w:val="00970D82"/>
    <w:rsid w:val="00971473"/>
    <w:rsid w:val="00972647"/>
    <w:rsid w:val="00975BE1"/>
    <w:rsid w:val="009800AB"/>
    <w:rsid w:val="00981473"/>
    <w:rsid w:val="0098198C"/>
    <w:rsid w:val="009831E8"/>
    <w:rsid w:val="00984531"/>
    <w:rsid w:val="009868DD"/>
    <w:rsid w:val="00987A91"/>
    <w:rsid w:val="00990062"/>
    <w:rsid w:val="00990D38"/>
    <w:rsid w:val="00991E66"/>
    <w:rsid w:val="00993522"/>
    <w:rsid w:val="00994F72"/>
    <w:rsid w:val="009966EC"/>
    <w:rsid w:val="00997653"/>
    <w:rsid w:val="009A05B9"/>
    <w:rsid w:val="009A05EE"/>
    <w:rsid w:val="009A7231"/>
    <w:rsid w:val="009A7F8B"/>
    <w:rsid w:val="009B1E93"/>
    <w:rsid w:val="009B35E0"/>
    <w:rsid w:val="009B36B4"/>
    <w:rsid w:val="009B6568"/>
    <w:rsid w:val="009B6877"/>
    <w:rsid w:val="009B72C9"/>
    <w:rsid w:val="009C09F8"/>
    <w:rsid w:val="009C28E0"/>
    <w:rsid w:val="009C67B8"/>
    <w:rsid w:val="009C6BF8"/>
    <w:rsid w:val="009C71B7"/>
    <w:rsid w:val="009C79C0"/>
    <w:rsid w:val="009D2545"/>
    <w:rsid w:val="009D4075"/>
    <w:rsid w:val="009D46EE"/>
    <w:rsid w:val="009D4E57"/>
    <w:rsid w:val="009D745C"/>
    <w:rsid w:val="009E0686"/>
    <w:rsid w:val="009E0D46"/>
    <w:rsid w:val="009E3D61"/>
    <w:rsid w:val="009E4365"/>
    <w:rsid w:val="009E68E8"/>
    <w:rsid w:val="009E71B9"/>
    <w:rsid w:val="009E7BEE"/>
    <w:rsid w:val="009F07B7"/>
    <w:rsid w:val="009F07BA"/>
    <w:rsid w:val="009F1327"/>
    <w:rsid w:val="009F1983"/>
    <w:rsid w:val="009F1ADA"/>
    <w:rsid w:val="009F20EC"/>
    <w:rsid w:val="009F388C"/>
    <w:rsid w:val="00A036D6"/>
    <w:rsid w:val="00A04117"/>
    <w:rsid w:val="00A04BFB"/>
    <w:rsid w:val="00A0798F"/>
    <w:rsid w:val="00A135DE"/>
    <w:rsid w:val="00A13724"/>
    <w:rsid w:val="00A13BBB"/>
    <w:rsid w:val="00A15437"/>
    <w:rsid w:val="00A1636C"/>
    <w:rsid w:val="00A168CF"/>
    <w:rsid w:val="00A17018"/>
    <w:rsid w:val="00A174C6"/>
    <w:rsid w:val="00A2024B"/>
    <w:rsid w:val="00A250B2"/>
    <w:rsid w:val="00A31299"/>
    <w:rsid w:val="00A317E4"/>
    <w:rsid w:val="00A41605"/>
    <w:rsid w:val="00A50B95"/>
    <w:rsid w:val="00A51FF1"/>
    <w:rsid w:val="00A5209A"/>
    <w:rsid w:val="00A52D80"/>
    <w:rsid w:val="00A54306"/>
    <w:rsid w:val="00A5549C"/>
    <w:rsid w:val="00A5582C"/>
    <w:rsid w:val="00A55F89"/>
    <w:rsid w:val="00A64A07"/>
    <w:rsid w:val="00A65703"/>
    <w:rsid w:val="00A66625"/>
    <w:rsid w:val="00A670F3"/>
    <w:rsid w:val="00A67C32"/>
    <w:rsid w:val="00A71DB9"/>
    <w:rsid w:val="00A7218A"/>
    <w:rsid w:val="00A72804"/>
    <w:rsid w:val="00A81939"/>
    <w:rsid w:val="00A832E1"/>
    <w:rsid w:val="00A83B09"/>
    <w:rsid w:val="00A904E4"/>
    <w:rsid w:val="00A91D5D"/>
    <w:rsid w:val="00A92164"/>
    <w:rsid w:val="00A94DFE"/>
    <w:rsid w:val="00A96467"/>
    <w:rsid w:val="00A967E1"/>
    <w:rsid w:val="00A979A9"/>
    <w:rsid w:val="00AA047A"/>
    <w:rsid w:val="00AA4E31"/>
    <w:rsid w:val="00AA686E"/>
    <w:rsid w:val="00AA6FA0"/>
    <w:rsid w:val="00AA74B1"/>
    <w:rsid w:val="00AA7C8C"/>
    <w:rsid w:val="00AA7D2C"/>
    <w:rsid w:val="00AB29D5"/>
    <w:rsid w:val="00AB38E9"/>
    <w:rsid w:val="00AB3F22"/>
    <w:rsid w:val="00AB5BFC"/>
    <w:rsid w:val="00AB73C1"/>
    <w:rsid w:val="00AC209C"/>
    <w:rsid w:val="00AC2DA3"/>
    <w:rsid w:val="00AC352A"/>
    <w:rsid w:val="00AC51FC"/>
    <w:rsid w:val="00AC640C"/>
    <w:rsid w:val="00AC74A8"/>
    <w:rsid w:val="00AC7C71"/>
    <w:rsid w:val="00AD3B5A"/>
    <w:rsid w:val="00AD4A1A"/>
    <w:rsid w:val="00AD55C5"/>
    <w:rsid w:val="00AD6597"/>
    <w:rsid w:val="00AD6C24"/>
    <w:rsid w:val="00AE1B72"/>
    <w:rsid w:val="00AE382A"/>
    <w:rsid w:val="00AE540F"/>
    <w:rsid w:val="00AE596B"/>
    <w:rsid w:val="00AE67CB"/>
    <w:rsid w:val="00AE6C94"/>
    <w:rsid w:val="00AF212C"/>
    <w:rsid w:val="00AF494D"/>
    <w:rsid w:val="00AF536D"/>
    <w:rsid w:val="00AF5B82"/>
    <w:rsid w:val="00AF7E9C"/>
    <w:rsid w:val="00B023C7"/>
    <w:rsid w:val="00B0295B"/>
    <w:rsid w:val="00B04C61"/>
    <w:rsid w:val="00B04EFC"/>
    <w:rsid w:val="00B124F2"/>
    <w:rsid w:val="00B133AE"/>
    <w:rsid w:val="00B13D38"/>
    <w:rsid w:val="00B172B6"/>
    <w:rsid w:val="00B22B66"/>
    <w:rsid w:val="00B25A99"/>
    <w:rsid w:val="00B2790F"/>
    <w:rsid w:val="00B32387"/>
    <w:rsid w:val="00B324DB"/>
    <w:rsid w:val="00B32D7D"/>
    <w:rsid w:val="00B34A06"/>
    <w:rsid w:val="00B35D0C"/>
    <w:rsid w:val="00B36BD3"/>
    <w:rsid w:val="00B40317"/>
    <w:rsid w:val="00B45648"/>
    <w:rsid w:val="00B5044B"/>
    <w:rsid w:val="00B51BD6"/>
    <w:rsid w:val="00B53C2F"/>
    <w:rsid w:val="00B57C06"/>
    <w:rsid w:val="00B60E73"/>
    <w:rsid w:val="00B633B1"/>
    <w:rsid w:val="00B67CEB"/>
    <w:rsid w:val="00B7353F"/>
    <w:rsid w:val="00B73D2A"/>
    <w:rsid w:val="00B76B21"/>
    <w:rsid w:val="00B76CE0"/>
    <w:rsid w:val="00B80E6B"/>
    <w:rsid w:val="00B84ADE"/>
    <w:rsid w:val="00B87468"/>
    <w:rsid w:val="00B902D5"/>
    <w:rsid w:val="00BA0CC4"/>
    <w:rsid w:val="00BA0DF2"/>
    <w:rsid w:val="00BA225E"/>
    <w:rsid w:val="00BA2667"/>
    <w:rsid w:val="00BA38A6"/>
    <w:rsid w:val="00BA3CF5"/>
    <w:rsid w:val="00BA47F1"/>
    <w:rsid w:val="00BA4F5E"/>
    <w:rsid w:val="00BA57D6"/>
    <w:rsid w:val="00BB2087"/>
    <w:rsid w:val="00BB34A3"/>
    <w:rsid w:val="00BB45DD"/>
    <w:rsid w:val="00BC0956"/>
    <w:rsid w:val="00BC3B51"/>
    <w:rsid w:val="00BC4DBE"/>
    <w:rsid w:val="00BC78B5"/>
    <w:rsid w:val="00BC7FC2"/>
    <w:rsid w:val="00BD1025"/>
    <w:rsid w:val="00BD3471"/>
    <w:rsid w:val="00BD3C85"/>
    <w:rsid w:val="00BD55B2"/>
    <w:rsid w:val="00BD749C"/>
    <w:rsid w:val="00BE611C"/>
    <w:rsid w:val="00BF03A6"/>
    <w:rsid w:val="00BF1E43"/>
    <w:rsid w:val="00BF22A1"/>
    <w:rsid w:val="00BF3B94"/>
    <w:rsid w:val="00BF42AF"/>
    <w:rsid w:val="00BF73FB"/>
    <w:rsid w:val="00BF7ABF"/>
    <w:rsid w:val="00C01A74"/>
    <w:rsid w:val="00C047A6"/>
    <w:rsid w:val="00C04A92"/>
    <w:rsid w:val="00C05E15"/>
    <w:rsid w:val="00C07E2E"/>
    <w:rsid w:val="00C14546"/>
    <w:rsid w:val="00C17C14"/>
    <w:rsid w:val="00C248C0"/>
    <w:rsid w:val="00C26CA8"/>
    <w:rsid w:val="00C37A33"/>
    <w:rsid w:val="00C40196"/>
    <w:rsid w:val="00C42A63"/>
    <w:rsid w:val="00C42AD0"/>
    <w:rsid w:val="00C42FA5"/>
    <w:rsid w:val="00C43D8A"/>
    <w:rsid w:val="00C45B11"/>
    <w:rsid w:val="00C46AC2"/>
    <w:rsid w:val="00C52852"/>
    <w:rsid w:val="00C533C2"/>
    <w:rsid w:val="00C53A61"/>
    <w:rsid w:val="00C5576C"/>
    <w:rsid w:val="00C571E6"/>
    <w:rsid w:val="00C60EA3"/>
    <w:rsid w:val="00C670BB"/>
    <w:rsid w:val="00C70EBF"/>
    <w:rsid w:val="00C71356"/>
    <w:rsid w:val="00C73E5F"/>
    <w:rsid w:val="00C77753"/>
    <w:rsid w:val="00C837B6"/>
    <w:rsid w:val="00C83961"/>
    <w:rsid w:val="00C84A62"/>
    <w:rsid w:val="00C859BF"/>
    <w:rsid w:val="00C934F6"/>
    <w:rsid w:val="00C94AD2"/>
    <w:rsid w:val="00C95EB6"/>
    <w:rsid w:val="00C96543"/>
    <w:rsid w:val="00CA0731"/>
    <w:rsid w:val="00CA272D"/>
    <w:rsid w:val="00CA274D"/>
    <w:rsid w:val="00CA2AE2"/>
    <w:rsid w:val="00CA4604"/>
    <w:rsid w:val="00CA5CF0"/>
    <w:rsid w:val="00CA6226"/>
    <w:rsid w:val="00CA7363"/>
    <w:rsid w:val="00CB1412"/>
    <w:rsid w:val="00CB2B61"/>
    <w:rsid w:val="00CB5F69"/>
    <w:rsid w:val="00CB658C"/>
    <w:rsid w:val="00CB7463"/>
    <w:rsid w:val="00CB79CA"/>
    <w:rsid w:val="00CC3760"/>
    <w:rsid w:val="00CC4A10"/>
    <w:rsid w:val="00CC661A"/>
    <w:rsid w:val="00CC72A2"/>
    <w:rsid w:val="00CD0580"/>
    <w:rsid w:val="00CD093C"/>
    <w:rsid w:val="00CD2AD2"/>
    <w:rsid w:val="00CD35C2"/>
    <w:rsid w:val="00CD496D"/>
    <w:rsid w:val="00CD53F5"/>
    <w:rsid w:val="00CD581C"/>
    <w:rsid w:val="00CD7934"/>
    <w:rsid w:val="00CE48CF"/>
    <w:rsid w:val="00CE4B0A"/>
    <w:rsid w:val="00CE60A1"/>
    <w:rsid w:val="00CF5376"/>
    <w:rsid w:val="00CF6BF6"/>
    <w:rsid w:val="00CF7419"/>
    <w:rsid w:val="00D00EEA"/>
    <w:rsid w:val="00D01A30"/>
    <w:rsid w:val="00D049C8"/>
    <w:rsid w:val="00D06DF5"/>
    <w:rsid w:val="00D07091"/>
    <w:rsid w:val="00D106D4"/>
    <w:rsid w:val="00D12459"/>
    <w:rsid w:val="00D14657"/>
    <w:rsid w:val="00D148C6"/>
    <w:rsid w:val="00D21E8A"/>
    <w:rsid w:val="00D2307B"/>
    <w:rsid w:val="00D254B4"/>
    <w:rsid w:val="00D26ED8"/>
    <w:rsid w:val="00D30B8B"/>
    <w:rsid w:val="00D32AC2"/>
    <w:rsid w:val="00D36D7D"/>
    <w:rsid w:val="00D4483E"/>
    <w:rsid w:val="00D463B5"/>
    <w:rsid w:val="00D464A0"/>
    <w:rsid w:val="00D466C6"/>
    <w:rsid w:val="00D471E1"/>
    <w:rsid w:val="00D47FBE"/>
    <w:rsid w:val="00D51C81"/>
    <w:rsid w:val="00D51CA4"/>
    <w:rsid w:val="00D51DA2"/>
    <w:rsid w:val="00D54731"/>
    <w:rsid w:val="00D552EF"/>
    <w:rsid w:val="00D61F1A"/>
    <w:rsid w:val="00D63079"/>
    <w:rsid w:val="00D64DEC"/>
    <w:rsid w:val="00D65589"/>
    <w:rsid w:val="00D678A6"/>
    <w:rsid w:val="00D74434"/>
    <w:rsid w:val="00D75ECC"/>
    <w:rsid w:val="00D76E77"/>
    <w:rsid w:val="00D7707B"/>
    <w:rsid w:val="00D77608"/>
    <w:rsid w:val="00D8060B"/>
    <w:rsid w:val="00D8118F"/>
    <w:rsid w:val="00D82F1D"/>
    <w:rsid w:val="00D83D4F"/>
    <w:rsid w:val="00D84BEB"/>
    <w:rsid w:val="00D86AC1"/>
    <w:rsid w:val="00D873B0"/>
    <w:rsid w:val="00D876D1"/>
    <w:rsid w:val="00D87912"/>
    <w:rsid w:val="00D96701"/>
    <w:rsid w:val="00D96D0E"/>
    <w:rsid w:val="00DA01A1"/>
    <w:rsid w:val="00DA0CF1"/>
    <w:rsid w:val="00DA5291"/>
    <w:rsid w:val="00DA6D6B"/>
    <w:rsid w:val="00DA6FCC"/>
    <w:rsid w:val="00DB182F"/>
    <w:rsid w:val="00DB2426"/>
    <w:rsid w:val="00DC048A"/>
    <w:rsid w:val="00DC0855"/>
    <w:rsid w:val="00DC467F"/>
    <w:rsid w:val="00DC5266"/>
    <w:rsid w:val="00DC617A"/>
    <w:rsid w:val="00DC6DD9"/>
    <w:rsid w:val="00DD4607"/>
    <w:rsid w:val="00DD5002"/>
    <w:rsid w:val="00DD5E14"/>
    <w:rsid w:val="00DD6158"/>
    <w:rsid w:val="00DD6770"/>
    <w:rsid w:val="00DE1506"/>
    <w:rsid w:val="00DE2C8D"/>
    <w:rsid w:val="00DE43C8"/>
    <w:rsid w:val="00DE5FA3"/>
    <w:rsid w:val="00DE79AE"/>
    <w:rsid w:val="00DF115C"/>
    <w:rsid w:val="00DF4F98"/>
    <w:rsid w:val="00DF723C"/>
    <w:rsid w:val="00E00641"/>
    <w:rsid w:val="00E03E3B"/>
    <w:rsid w:val="00E04EF9"/>
    <w:rsid w:val="00E05E4F"/>
    <w:rsid w:val="00E10435"/>
    <w:rsid w:val="00E11B7C"/>
    <w:rsid w:val="00E14937"/>
    <w:rsid w:val="00E14A8D"/>
    <w:rsid w:val="00E15774"/>
    <w:rsid w:val="00E16886"/>
    <w:rsid w:val="00E20791"/>
    <w:rsid w:val="00E241E4"/>
    <w:rsid w:val="00E26E0C"/>
    <w:rsid w:val="00E306DA"/>
    <w:rsid w:val="00E31562"/>
    <w:rsid w:val="00E31DD7"/>
    <w:rsid w:val="00E32A1A"/>
    <w:rsid w:val="00E42EBB"/>
    <w:rsid w:val="00E430B7"/>
    <w:rsid w:val="00E45CB3"/>
    <w:rsid w:val="00E569EE"/>
    <w:rsid w:val="00E57EDB"/>
    <w:rsid w:val="00E604A8"/>
    <w:rsid w:val="00E61900"/>
    <w:rsid w:val="00E6215E"/>
    <w:rsid w:val="00E66708"/>
    <w:rsid w:val="00E67003"/>
    <w:rsid w:val="00E70DE8"/>
    <w:rsid w:val="00E718E5"/>
    <w:rsid w:val="00E726E7"/>
    <w:rsid w:val="00E7605A"/>
    <w:rsid w:val="00E815A1"/>
    <w:rsid w:val="00E8252D"/>
    <w:rsid w:val="00E829E6"/>
    <w:rsid w:val="00E82FEE"/>
    <w:rsid w:val="00E84A3F"/>
    <w:rsid w:val="00E91C49"/>
    <w:rsid w:val="00E97A84"/>
    <w:rsid w:val="00EA23C6"/>
    <w:rsid w:val="00EA4F35"/>
    <w:rsid w:val="00EA6D71"/>
    <w:rsid w:val="00EA7293"/>
    <w:rsid w:val="00EB02CD"/>
    <w:rsid w:val="00EB362F"/>
    <w:rsid w:val="00EB44F0"/>
    <w:rsid w:val="00EB5D46"/>
    <w:rsid w:val="00EB7493"/>
    <w:rsid w:val="00EC1591"/>
    <w:rsid w:val="00ED250C"/>
    <w:rsid w:val="00ED373C"/>
    <w:rsid w:val="00ED3DFC"/>
    <w:rsid w:val="00ED52BC"/>
    <w:rsid w:val="00EE174A"/>
    <w:rsid w:val="00EE6822"/>
    <w:rsid w:val="00EE7A01"/>
    <w:rsid w:val="00EE7D6B"/>
    <w:rsid w:val="00EF02C6"/>
    <w:rsid w:val="00EF2CA9"/>
    <w:rsid w:val="00EF5162"/>
    <w:rsid w:val="00EF64C5"/>
    <w:rsid w:val="00EF67CE"/>
    <w:rsid w:val="00F0588C"/>
    <w:rsid w:val="00F05A3B"/>
    <w:rsid w:val="00F05D71"/>
    <w:rsid w:val="00F10EFE"/>
    <w:rsid w:val="00F126F6"/>
    <w:rsid w:val="00F132B7"/>
    <w:rsid w:val="00F15A99"/>
    <w:rsid w:val="00F161DE"/>
    <w:rsid w:val="00F16CD5"/>
    <w:rsid w:val="00F1786E"/>
    <w:rsid w:val="00F25C2D"/>
    <w:rsid w:val="00F30CCC"/>
    <w:rsid w:val="00F3148E"/>
    <w:rsid w:val="00F32B7D"/>
    <w:rsid w:val="00F33BEE"/>
    <w:rsid w:val="00F40453"/>
    <w:rsid w:val="00F41500"/>
    <w:rsid w:val="00F43EDE"/>
    <w:rsid w:val="00F44998"/>
    <w:rsid w:val="00F60BB6"/>
    <w:rsid w:val="00F61176"/>
    <w:rsid w:val="00F613CA"/>
    <w:rsid w:val="00F6271C"/>
    <w:rsid w:val="00F676A2"/>
    <w:rsid w:val="00F70EF7"/>
    <w:rsid w:val="00F70F72"/>
    <w:rsid w:val="00F74B5C"/>
    <w:rsid w:val="00F751FB"/>
    <w:rsid w:val="00F76738"/>
    <w:rsid w:val="00F809DB"/>
    <w:rsid w:val="00F822AF"/>
    <w:rsid w:val="00F82F80"/>
    <w:rsid w:val="00F832C1"/>
    <w:rsid w:val="00F84EA0"/>
    <w:rsid w:val="00F85112"/>
    <w:rsid w:val="00F86B32"/>
    <w:rsid w:val="00F87815"/>
    <w:rsid w:val="00F87D08"/>
    <w:rsid w:val="00F91322"/>
    <w:rsid w:val="00F918CD"/>
    <w:rsid w:val="00F93019"/>
    <w:rsid w:val="00F940D4"/>
    <w:rsid w:val="00FB15AA"/>
    <w:rsid w:val="00FB411B"/>
    <w:rsid w:val="00FB55A3"/>
    <w:rsid w:val="00FB693D"/>
    <w:rsid w:val="00FB6C08"/>
    <w:rsid w:val="00FC2A22"/>
    <w:rsid w:val="00FC3093"/>
    <w:rsid w:val="00FC393F"/>
    <w:rsid w:val="00FC5DE3"/>
    <w:rsid w:val="00FC6D24"/>
    <w:rsid w:val="00FD075B"/>
    <w:rsid w:val="00FD321A"/>
    <w:rsid w:val="00FD542B"/>
    <w:rsid w:val="00FD70EA"/>
    <w:rsid w:val="00FE0769"/>
    <w:rsid w:val="00FE2B70"/>
    <w:rsid w:val="00FE3AC6"/>
    <w:rsid w:val="00FE54C8"/>
    <w:rsid w:val="00FE629F"/>
    <w:rsid w:val="00FE7761"/>
    <w:rsid w:val="00FF0026"/>
    <w:rsid w:val="00FF028A"/>
    <w:rsid w:val="00FF6F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BB6DCDE-8191-44B9-834D-860AC7302D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4">
    <w:name w:val="heading 4"/>
    <w:basedOn w:val="a"/>
    <w:next w:val="a0"/>
    <w:link w:val="4Char"/>
    <w:qFormat/>
    <w:rsid w:val="00923232"/>
    <w:pPr>
      <w:keepNext/>
      <w:keepLines/>
      <w:autoSpaceDE w:val="0"/>
      <w:autoSpaceDN w:val="0"/>
      <w:adjustRightInd w:val="0"/>
      <w:spacing w:before="280" w:after="290" w:line="376" w:lineRule="atLeast"/>
      <w:jc w:val="left"/>
      <w:outlineLvl w:val="3"/>
    </w:pPr>
    <w:rPr>
      <w:rFonts w:ascii="Arial" w:eastAsia="黑体" w:hAnsi="Arial" w:cs="Times New Roman"/>
      <w:b/>
      <w:kern w:val="0"/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4Char">
    <w:name w:val="标题 4 Char"/>
    <w:basedOn w:val="a1"/>
    <w:link w:val="4"/>
    <w:rsid w:val="00923232"/>
    <w:rPr>
      <w:rFonts w:ascii="Arial" w:eastAsia="黑体" w:hAnsi="Arial" w:cs="Times New Roman"/>
      <w:b/>
      <w:kern w:val="0"/>
      <w:sz w:val="28"/>
      <w:szCs w:val="20"/>
    </w:rPr>
  </w:style>
  <w:style w:type="paragraph" w:styleId="a0">
    <w:name w:val="Normal Indent"/>
    <w:basedOn w:val="a"/>
    <w:uiPriority w:val="99"/>
    <w:semiHidden/>
    <w:unhideWhenUsed/>
    <w:rsid w:val="0092323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3</Pages>
  <Words>108</Words>
  <Characters>616</Characters>
  <Application>Microsoft Office Word</Application>
  <DocSecurity>0</DocSecurity>
  <Lines>5</Lines>
  <Paragraphs>1</Paragraphs>
  <ScaleCrop>false</ScaleCrop>
  <Company>Lenovo</Company>
  <LinksUpToDate>false</LinksUpToDate>
  <CharactersWithSpaces>7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uGuowei</dc:creator>
  <cp:keywords/>
  <dc:description/>
  <cp:lastModifiedBy>QiuGuowei</cp:lastModifiedBy>
  <cp:revision>59</cp:revision>
  <dcterms:created xsi:type="dcterms:W3CDTF">2018-10-26T11:47:00Z</dcterms:created>
  <dcterms:modified xsi:type="dcterms:W3CDTF">2018-10-26T14:37:00Z</dcterms:modified>
</cp:coreProperties>
</file>